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C000"/>
  <w:body>
    <w:p w:rsidR="00783409" w:rsidRPr="001630AB" w:rsidRDefault="00AB18E9" w:rsidP="00AB18E9">
      <w:pPr>
        <w:jc w:val="center"/>
        <w:rPr>
          <w:b/>
          <w:sz w:val="28"/>
          <w:szCs w:val="24"/>
        </w:rPr>
      </w:pPr>
      <w:r w:rsidRPr="001630AB">
        <w:rPr>
          <w:rFonts w:hint="eastAsia"/>
          <w:b/>
          <w:sz w:val="28"/>
          <w:szCs w:val="24"/>
        </w:rPr>
        <w:t>第十二届中环杯小学生思维能力训练活动</w:t>
      </w:r>
    </w:p>
    <w:p w:rsidR="00AB18E9" w:rsidRPr="001630AB" w:rsidRDefault="00AB18E9" w:rsidP="00AB18E9">
      <w:pPr>
        <w:jc w:val="center"/>
        <w:rPr>
          <w:b/>
          <w:sz w:val="28"/>
          <w:szCs w:val="24"/>
        </w:rPr>
      </w:pPr>
      <w:r w:rsidRPr="001630AB">
        <w:rPr>
          <w:rFonts w:hint="eastAsia"/>
          <w:b/>
          <w:sz w:val="28"/>
          <w:szCs w:val="24"/>
        </w:rPr>
        <w:t>六年级选拨赛</w:t>
      </w:r>
      <w:r w:rsidRPr="001630AB">
        <w:rPr>
          <w:rFonts w:hint="eastAsia"/>
          <w:b/>
          <w:sz w:val="28"/>
          <w:szCs w:val="24"/>
        </w:rPr>
        <w:t xml:space="preserve"> </w:t>
      </w:r>
      <w:r w:rsidRPr="001630AB">
        <w:rPr>
          <w:rFonts w:hint="eastAsia"/>
          <w:b/>
          <w:sz w:val="28"/>
          <w:szCs w:val="24"/>
        </w:rPr>
        <w:t>答案</w:t>
      </w:r>
    </w:p>
    <w:p w:rsidR="00AB18E9" w:rsidRPr="001630AB" w:rsidRDefault="00AB18E9">
      <w:pPr>
        <w:rPr>
          <w:sz w:val="24"/>
          <w:szCs w:val="24"/>
        </w:rPr>
      </w:pPr>
    </w:p>
    <w:p w:rsidR="00AB18E9" w:rsidRPr="00BA3CEA" w:rsidRDefault="00AB18E9">
      <w:pPr>
        <w:rPr>
          <w:b/>
          <w:sz w:val="24"/>
          <w:szCs w:val="24"/>
        </w:rPr>
      </w:pPr>
      <w:r w:rsidRPr="00BA3CEA">
        <w:rPr>
          <w:rFonts w:hint="eastAsia"/>
          <w:b/>
          <w:sz w:val="24"/>
          <w:szCs w:val="24"/>
        </w:rPr>
        <w:t>一、填空题（每题</w:t>
      </w:r>
      <w:r w:rsidRPr="00BA3CEA">
        <w:rPr>
          <w:rFonts w:hint="eastAsia"/>
          <w:b/>
          <w:sz w:val="24"/>
          <w:szCs w:val="24"/>
        </w:rPr>
        <w:t>7</w:t>
      </w:r>
      <w:r w:rsidRPr="00BA3CEA">
        <w:rPr>
          <w:rFonts w:hint="eastAsia"/>
          <w:b/>
          <w:sz w:val="24"/>
          <w:szCs w:val="24"/>
        </w:rPr>
        <w:t>分，共</w:t>
      </w:r>
      <w:r w:rsidRPr="00BA3CEA">
        <w:rPr>
          <w:rFonts w:hint="eastAsia"/>
          <w:b/>
          <w:sz w:val="24"/>
          <w:szCs w:val="24"/>
        </w:rPr>
        <w:t>7x8=56</w:t>
      </w:r>
      <w:r w:rsidRPr="00BA3CEA">
        <w:rPr>
          <w:rFonts w:hint="eastAsia"/>
          <w:b/>
          <w:sz w:val="24"/>
          <w:szCs w:val="24"/>
        </w:rPr>
        <w:t>分）</w:t>
      </w:r>
    </w:p>
    <w:p w:rsidR="001630AB" w:rsidRPr="001630AB" w:rsidRDefault="00AB18E9">
      <w:pPr>
        <w:rPr>
          <w:sz w:val="24"/>
          <w:szCs w:val="24"/>
        </w:rPr>
      </w:pPr>
      <w:r w:rsidRPr="001630AB">
        <w:rPr>
          <w:rFonts w:hint="eastAsia"/>
          <w:sz w:val="24"/>
          <w:szCs w:val="24"/>
        </w:rPr>
        <w:t xml:space="preserve">1. </w:t>
      </w:r>
      <w:r w:rsidR="001630AB" w:rsidRPr="001630AB">
        <w:rPr>
          <w:rFonts w:ascii="宋体" w:hAnsi="宋体" w:hint="eastAsia"/>
          <w:sz w:val="24"/>
          <w:szCs w:val="24"/>
        </w:rPr>
        <w:t>某个社团一共有48人在公园里划船。每只小船坐4人，租金20元；每只大船坐5人，租金30元。48人都要划上船，最少要付租金(</w:t>
      </w:r>
      <w:r w:rsidR="00DD587F" w:rsidRPr="00DD587F">
        <w:rPr>
          <w:rFonts w:ascii="宋体" w:hAnsi="宋体" w:hint="eastAsia"/>
          <w:b/>
          <w:color w:val="FF0000"/>
          <w:sz w:val="28"/>
          <w:szCs w:val="24"/>
        </w:rPr>
        <w:t>240元</w:t>
      </w:r>
      <w:r w:rsidR="001630AB" w:rsidRPr="001630AB">
        <w:rPr>
          <w:rFonts w:ascii="宋体" w:hAnsi="宋体" w:hint="eastAsia"/>
          <w:sz w:val="24"/>
          <w:szCs w:val="24"/>
        </w:rPr>
        <w:t>)。</w:t>
      </w:r>
    </w:p>
    <w:p w:rsidR="00AB18E9" w:rsidRPr="001630AB" w:rsidRDefault="00837FA8">
      <w:pPr>
        <w:rPr>
          <w:sz w:val="24"/>
          <w:szCs w:val="24"/>
        </w:rPr>
      </w:pPr>
      <w:r w:rsidRPr="001630AB">
        <w:rPr>
          <w:rFonts w:hint="eastAsia"/>
          <w:sz w:val="24"/>
          <w:szCs w:val="24"/>
        </w:rPr>
        <w:t>【解】设租小船</w:t>
      </w:r>
      <w:r w:rsidRPr="001630AB">
        <w:rPr>
          <w:rFonts w:hint="eastAsia"/>
          <w:sz w:val="24"/>
          <w:szCs w:val="24"/>
        </w:rPr>
        <w:t>x</w:t>
      </w:r>
      <w:r w:rsidRPr="001630AB">
        <w:rPr>
          <w:rFonts w:hint="eastAsia"/>
          <w:sz w:val="24"/>
          <w:szCs w:val="24"/>
        </w:rPr>
        <w:t>只，大船</w:t>
      </w:r>
      <w:r w:rsidRPr="001630AB">
        <w:rPr>
          <w:rFonts w:hint="eastAsia"/>
          <w:sz w:val="24"/>
          <w:szCs w:val="24"/>
        </w:rPr>
        <w:t>y</w:t>
      </w:r>
      <w:r w:rsidRPr="001630AB">
        <w:rPr>
          <w:rFonts w:hint="eastAsia"/>
          <w:sz w:val="24"/>
          <w:szCs w:val="24"/>
        </w:rPr>
        <w:t>只，则：</w:t>
      </w:r>
    </w:p>
    <w:p w:rsidR="00837FA8" w:rsidRPr="001630AB" w:rsidRDefault="00837FA8">
      <w:pPr>
        <w:rPr>
          <w:sz w:val="24"/>
          <w:szCs w:val="24"/>
        </w:rPr>
      </w:pPr>
      <w:r w:rsidRPr="001630AB">
        <w:rPr>
          <w:rFonts w:hint="eastAsia"/>
          <w:sz w:val="24"/>
          <w:szCs w:val="24"/>
        </w:rPr>
        <w:tab/>
        <w:t>4x+5y=48</w:t>
      </w:r>
      <w:r w:rsidRPr="001630AB">
        <w:rPr>
          <w:rFonts w:hint="eastAsia"/>
          <w:sz w:val="24"/>
          <w:szCs w:val="24"/>
        </w:rPr>
        <w:t>，是满足人数的等式</w:t>
      </w:r>
      <w:r w:rsidR="001E6FA0" w:rsidRPr="001630AB">
        <w:rPr>
          <w:rFonts w:hint="eastAsia"/>
          <w:sz w:val="24"/>
          <w:szCs w:val="24"/>
        </w:rPr>
        <w:t>，即</w:t>
      </w:r>
      <w:r w:rsidR="001E6FA0" w:rsidRPr="001630AB">
        <w:rPr>
          <w:rFonts w:hint="eastAsia"/>
          <w:sz w:val="24"/>
          <w:szCs w:val="24"/>
        </w:rPr>
        <w:t>48</w:t>
      </w:r>
      <w:r w:rsidR="001E6FA0" w:rsidRPr="001630AB">
        <w:rPr>
          <w:rFonts w:hint="eastAsia"/>
          <w:sz w:val="24"/>
          <w:szCs w:val="24"/>
        </w:rPr>
        <w:t>人都能划上船。</w:t>
      </w:r>
    </w:p>
    <w:p w:rsidR="00837FA8" w:rsidRPr="001630AB" w:rsidRDefault="00837FA8">
      <w:pPr>
        <w:rPr>
          <w:sz w:val="24"/>
          <w:szCs w:val="24"/>
        </w:rPr>
      </w:pPr>
      <w:r w:rsidRPr="001630AB">
        <w:rPr>
          <w:rFonts w:hint="eastAsia"/>
          <w:sz w:val="24"/>
          <w:szCs w:val="24"/>
        </w:rPr>
        <w:tab/>
      </w:r>
      <w:r w:rsidRPr="001630AB">
        <w:rPr>
          <w:rFonts w:hint="eastAsia"/>
          <w:sz w:val="24"/>
          <w:szCs w:val="24"/>
        </w:rPr>
        <w:t>问题转换为求</w:t>
      </w:r>
      <w:r w:rsidRPr="001630AB">
        <w:rPr>
          <w:rFonts w:hint="eastAsia"/>
          <w:sz w:val="24"/>
          <w:szCs w:val="24"/>
        </w:rPr>
        <w:t xml:space="preserve"> 20x+30y</w:t>
      </w:r>
      <w:r w:rsidRPr="001630AB">
        <w:rPr>
          <w:rFonts w:hint="eastAsia"/>
          <w:sz w:val="24"/>
          <w:szCs w:val="24"/>
        </w:rPr>
        <w:t>的最小值。</w:t>
      </w:r>
    </w:p>
    <w:p w:rsidR="001E6FA0" w:rsidRPr="001630AB" w:rsidRDefault="00837FA8">
      <w:pPr>
        <w:rPr>
          <w:sz w:val="24"/>
          <w:szCs w:val="24"/>
        </w:rPr>
      </w:pPr>
      <w:r w:rsidRPr="001630AB">
        <w:rPr>
          <w:rFonts w:hint="eastAsia"/>
          <w:sz w:val="24"/>
          <w:szCs w:val="24"/>
        </w:rPr>
        <w:tab/>
      </w:r>
      <w:r w:rsidR="001E6FA0" w:rsidRPr="001630AB">
        <w:rPr>
          <w:rFonts w:hint="eastAsia"/>
          <w:sz w:val="24"/>
          <w:szCs w:val="24"/>
        </w:rPr>
        <w:t>不妨将</w:t>
      </w:r>
      <w:r w:rsidRPr="001630AB">
        <w:rPr>
          <w:rFonts w:hint="eastAsia"/>
          <w:sz w:val="24"/>
          <w:szCs w:val="24"/>
        </w:rPr>
        <w:t>4x</w:t>
      </w:r>
      <w:r w:rsidR="001E6FA0" w:rsidRPr="001630AB">
        <w:rPr>
          <w:rFonts w:hint="eastAsia"/>
          <w:sz w:val="24"/>
          <w:szCs w:val="24"/>
        </w:rPr>
        <w:t>=48-5y</w:t>
      </w:r>
      <w:r w:rsidR="001E6FA0" w:rsidRPr="001630AB">
        <w:rPr>
          <w:rFonts w:hint="eastAsia"/>
          <w:sz w:val="24"/>
          <w:szCs w:val="24"/>
        </w:rPr>
        <w:t>代入上式</w:t>
      </w:r>
      <w:r w:rsidRPr="001630AB">
        <w:rPr>
          <w:rFonts w:hint="eastAsia"/>
          <w:sz w:val="24"/>
          <w:szCs w:val="24"/>
        </w:rPr>
        <w:t>，</w:t>
      </w:r>
      <w:r w:rsidR="001E6FA0" w:rsidRPr="001630AB">
        <w:rPr>
          <w:rFonts w:hint="eastAsia"/>
          <w:sz w:val="24"/>
          <w:szCs w:val="24"/>
        </w:rPr>
        <w:t>得到</w:t>
      </w:r>
    </w:p>
    <w:p w:rsidR="00837FA8" w:rsidRPr="001630AB" w:rsidRDefault="001E6FA0" w:rsidP="001E6FA0">
      <w:pPr>
        <w:ind w:firstLine="420"/>
        <w:rPr>
          <w:sz w:val="24"/>
          <w:szCs w:val="24"/>
        </w:rPr>
      </w:pPr>
      <w:r w:rsidRPr="001630AB">
        <w:rPr>
          <w:rFonts w:hint="eastAsia"/>
          <w:sz w:val="24"/>
          <w:szCs w:val="24"/>
        </w:rPr>
        <w:t>5</w:t>
      </w:r>
      <w:r w:rsidRPr="001630AB">
        <w:rPr>
          <w:rFonts w:hint="eastAsia"/>
          <w:sz w:val="24"/>
          <w:szCs w:val="24"/>
        </w:rPr>
        <w:t>（</w:t>
      </w:r>
      <w:r w:rsidRPr="001630AB">
        <w:rPr>
          <w:rFonts w:hint="eastAsia"/>
          <w:sz w:val="24"/>
          <w:szCs w:val="24"/>
        </w:rPr>
        <w:t>48-5y</w:t>
      </w:r>
      <w:r w:rsidRPr="001630AB">
        <w:rPr>
          <w:rFonts w:hint="eastAsia"/>
          <w:sz w:val="24"/>
          <w:szCs w:val="24"/>
        </w:rPr>
        <w:t>）</w:t>
      </w:r>
      <w:r w:rsidRPr="001630AB">
        <w:rPr>
          <w:rFonts w:hint="eastAsia"/>
          <w:sz w:val="24"/>
          <w:szCs w:val="24"/>
        </w:rPr>
        <w:t xml:space="preserve">+30y =240+5y </w:t>
      </w:r>
    </w:p>
    <w:p w:rsidR="001E6FA0" w:rsidRPr="001630AB" w:rsidRDefault="001E6FA0" w:rsidP="001E6FA0">
      <w:pPr>
        <w:ind w:firstLine="420"/>
        <w:rPr>
          <w:sz w:val="24"/>
          <w:szCs w:val="24"/>
        </w:rPr>
      </w:pPr>
      <w:r w:rsidRPr="001630AB">
        <w:rPr>
          <w:rFonts w:hint="eastAsia"/>
          <w:sz w:val="24"/>
          <w:szCs w:val="24"/>
        </w:rPr>
        <w:t>显然上式在</w:t>
      </w:r>
      <w:r w:rsidRPr="001630AB">
        <w:rPr>
          <w:rFonts w:hint="eastAsia"/>
          <w:sz w:val="24"/>
          <w:szCs w:val="24"/>
        </w:rPr>
        <w:t>y=0</w:t>
      </w:r>
      <w:r w:rsidRPr="001630AB">
        <w:rPr>
          <w:rFonts w:hint="eastAsia"/>
          <w:sz w:val="24"/>
          <w:szCs w:val="24"/>
        </w:rPr>
        <w:t>时，取最小值</w:t>
      </w:r>
      <w:r w:rsidRPr="001630AB">
        <w:rPr>
          <w:rFonts w:hint="eastAsia"/>
          <w:sz w:val="24"/>
          <w:szCs w:val="24"/>
        </w:rPr>
        <w:t>240.</w:t>
      </w:r>
      <w:r w:rsidR="009B634D" w:rsidRPr="001630AB">
        <w:rPr>
          <w:rFonts w:hint="eastAsia"/>
          <w:sz w:val="24"/>
          <w:szCs w:val="24"/>
        </w:rPr>
        <w:t>即全部租小船，支付押金最少。</w:t>
      </w:r>
    </w:p>
    <w:p w:rsidR="00837FA8" w:rsidRPr="001630AB" w:rsidRDefault="001E6FA0" w:rsidP="00837FA8">
      <w:pPr>
        <w:ind w:firstLine="420"/>
        <w:rPr>
          <w:sz w:val="24"/>
          <w:szCs w:val="24"/>
        </w:rPr>
      </w:pPr>
      <w:r w:rsidRPr="001630AB">
        <w:rPr>
          <w:rFonts w:hint="eastAsia"/>
          <w:sz w:val="24"/>
          <w:szCs w:val="24"/>
        </w:rPr>
        <w:t>答：最少要付租金</w:t>
      </w:r>
      <w:r w:rsidRPr="001630AB">
        <w:rPr>
          <w:rFonts w:hint="eastAsia"/>
          <w:sz w:val="24"/>
          <w:szCs w:val="24"/>
        </w:rPr>
        <w:t>240</w:t>
      </w:r>
      <w:r w:rsidRPr="001630AB">
        <w:rPr>
          <w:rFonts w:hint="eastAsia"/>
          <w:sz w:val="24"/>
          <w:szCs w:val="24"/>
        </w:rPr>
        <w:t>元。</w:t>
      </w:r>
    </w:p>
    <w:p w:rsidR="001E6FA0" w:rsidRPr="001630AB" w:rsidRDefault="001E6FA0" w:rsidP="00837FA8">
      <w:pPr>
        <w:ind w:firstLine="420"/>
        <w:rPr>
          <w:sz w:val="24"/>
          <w:szCs w:val="24"/>
        </w:rPr>
      </w:pPr>
    </w:p>
    <w:p w:rsidR="001630AB" w:rsidRPr="001630AB" w:rsidRDefault="001E6FA0">
      <w:pPr>
        <w:rPr>
          <w:sz w:val="24"/>
          <w:szCs w:val="24"/>
        </w:rPr>
      </w:pPr>
      <w:r w:rsidRPr="001630AB">
        <w:rPr>
          <w:rFonts w:hint="eastAsia"/>
          <w:sz w:val="24"/>
          <w:szCs w:val="24"/>
        </w:rPr>
        <w:t xml:space="preserve">2. </w:t>
      </w:r>
      <w:r w:rsidR="001630AB" w:rsidRPr="001630AB">
        <w:rPr>
          <w:rFonts w:ascii="宋体" w:hAnsi="宋体" w:hint="eastAsia"/>
          <w:sz w:val="24"/>
          <w:szCs w:val="24"/>
        </w:rPr>
        <w:t>设A=12345678910111213÷31211101987654321，那么A的小数点后前3位数字和为(</w:t>
      </w:r>
      <w:r w:rsidR="001630AB" w:rsidRPr="001630AB">
        <w:rPr>
          <w:rFonts w:ascii="宋体" w:hAnsi="宋体" w:hint="eastAsia"/>
          <w:sz w:val="24"/>
          <w:szCs w:val="24"/>
        </w:rPr>
        <w:tab/>
      </w:r>
      <w:r w:rsidR="00DD587F" w:rsidRPr="00DD587F">
        <w:rPr>
          <w:rFonts w:ascii="宋体" w:hAnsi="宋体" w:hint="eastAsia"/>
          <w:b/>
          <w:color w:val="FF0000"/>
          <w:sz w:val="28"/>
          <w:szCs w:val="24"/>
        </w:rPr>
        <w:t>17</w:t>
      </w:r>
      <w:r w:rsidR="001630AB" w:rsidRPr="001630AB">
        <w:rPr>
          <w:rFonts w:ascii="宋体" w:hAnsi="宋体" w:hint="eastAsia"/>
          <w:sz w:val="24"/>
          <w:szCs w:val="24"/>
        </w:rPr>
        <w:tab/>
        <w:t>)。</w:t>
      </w:r>
    </w:p>
    <w:p w:rsidR="00837FA8" w:rsidRPr="001630AB" w:rsidRDefault="001E6FA0">
      <w:pPr>
        <w:rPr>
          <w:sz w:val="24"/>
          <w:szCs w:val="24"/>
        </w:rPr>
      </w:pPr>
      <w:r w:rsidRPr="001630AB">
        <w:rPr>
          <w:rFonts w:hint="eastAsia"/>
          <w:sz w:val="24"/>
          <w:szCs w:val="24"/>
        </w:rPr>
        <w:t>【解】</w:t>
      </w:r>
      <w:r w:rsidRPr="001630AB">
        <w:rPr>
          <w:rFonts w:hint="eastAsia"/>
          <w:sz w:val="24"/>
          <w:szCs w:val="24"/>
        </w:rPr>
        <w:t>A</w:t>
      </w:r>
      <w:r w:rsidRPr="001630AB">
        <w:rPr>
          <w:rFonts w:hint="eastAsia"/>
          <w:sz w:val="24"/>
          <w:szCs w:val="24"/>
        </w:rPr>
        <w:t>的分子为</w:t>
      </w:r>
      <w:r w:rsidR="009B634D" w:rsidRPr="001630AB">
        <w:rPr>
          <w:rFonts w:hint="eastAsia"/>
          <w:sz w:val="24"/>
          <w:szCs w:val="24"/>
        </w:rPr>
        <w:t>a=</w:t>
      </w:r>
      <w:r w:rsidRPr="001630AB">
        <w:rPr>
          <w:rFonts w:hint="eastAsia"/>
          <w:sz w:val="24"/>
          <w:szCs w:val="24"/>
        </w:rPr>
        <w:t>12345678910111213</w:t>
      </w:r>
      <w:r w:rsidRPr="001630AB">
        <w:rPr>
          <w:rFonts w:hint="eastAsia"/>
          <w:sz w:val="24"/>
          <w:szCs w:val="24"/>
        </w:rPr>
        <w:t>，分母为</w:t>
      </w:r>
      <w:r w:rsidR="009B634D" w:rsidRPr="001630AB">
        <w:rPr>
          <w:rFonts w:hint="eastAsia"/>
          <w:sz w:val="24"/>
          <w:szCs w:val="24"/>
        </w:rPr>
        <w:t>b=</w:t>
      </w:r>
      <w:r w:rsidRPr="001630AB">
        <w:rPr>
          <w:rFonts w:hint="eastAsia"/>
          <w:sz w:val="24"/>
          <w:szCs w:val="24"/>
        </w:rPr>
        <w:t>31211101987654321</w:t>
      </w:r>
      <w:r w:rsidRPr="001630AB">
        <w:rPr>
          <w:rFonts w:hint="eastAsia"/>
          <w:sz w:val="24"/>
          <w:szCs w:val="24"/>
        </w:rPr>
        <w:t>，正好颠倒顺序。</w:t>
      </w:r>
    </w:p>
    <w:p w:rsidR="001E6FA0" w:rsidRPr="001630AB" w:rsidRDefault="001E6FA0" w:rsidP="004933C0">
      <w:pPr>
        <w:rPr>
          <w:sz w:val="24"/>
          <w:szCs w:val="24"/>
        </w:rPr>
      </w:pPr>
      <w:r w:rsidRPr="001630AB">
        <w:rPr>
          <w:rFonts w:hint="eastAsia"/>
          <w:sz w:val="24"/>
          <w:szCs w:val="24"/>
        </w:rPr>
        <w:tab/>
      </w:r>
      <w:r w:rsidR="009B634D" w:rsidRPr="001630AB">
        <w:rPr>
          <w:rFonts w:hint="eastAsia"/>
          <w:sz w:val="24"/>
          <w:szCs w:val="24"/>
        </w:rPr>
        <w:t>题目要求小数点后三位的数字和。</w:t>
      </w:r>
      <w:r w:rsidR="004933C0" w:rsidRPr="001630AB">
        <w:rPr>
          <w:rFonts w:ascii="Arial" w:hAnsi="Arial" w:cs="Arial"/>
          <w:color w:val="000000"/>
          <w:sz w:val="24"/>
          <w:szCs w:val="24"/>
        </w:rPr>
        <w:t>题目所求的是小数点后前三位字</w:t>
      </w:r>
      <w:r w:rsidR="004933C0" w:rsidRPr="001630AB">
        <w:rPr>
          <w:rFonts w:ascii="Arial" w:hAnsi="Arial" w:cs="Arial"/>
          <w:color w:val="000000"/>
          <w:sz w:val="24"/>
          <w:szCs w:val="24"/>
        </w:rPr>
        <w:t>,</w:t>
      </w:r>
      <w:r w:rsidR="004933C0" w:rsidRPr="001630AB">
        <w:rPr>
          <w:rFonts w:ascii="Arial" w:hAnsi="Arial" w:cs="Arial"/>
          <w:color w:val="000000"/>
          <w:sz w:val="24"/>
          <w:szCs w:val="24"/>
        </w:rPr>
        <w:t>只需计算到小数点后第</w:t>
      </w:r>
      <w:r w:rsidR="004933C0" w:rsidRPr="001630AB">
        <w:rPr>
          <w:rFonts w:ascii="Arial" w:hAnsi="Arial" w:cs="Arial"/>
          <w:color w:val="000000"/>
          <w:sz w:val="24"/>
          <w:szCs w:val="24"/>
        </w:rPr>
        <w:t>4</w:t>
      </w:r>
      <w:r w:rsidR="004933C0" w:rsidRPr="001630AB">
        <w:rPr>
          <w:rFonts w:ascii="Arial" w:hAnsi="Arial" w:cs="Arial"/>
          <w:color w:val="000000"/>
          <w:sz w:val="24"/>
          <w:szCs w:val="24"/>
        </w:rPr>
        <w:t>位就可以了</w:t>
      </w:r>
      <w:r w:rsidR="004933C0" w:rsidRPr="001630AB">
        <w:rPr>
          <w:rFonts w:ascii="Arial" w:hAnsi="Arial" w:cs="Arial" w:hint="eastAsia"/>
          <w:color w:val="000000"/>
          <w:sz w:val="24"/>
          <w:szCs w:val="24"/>
        </w:rPr>
        <w:t>。</w:t>
      </w:r>
    </w:p>
    <w:p w:rsidR="009B634D" w:rsidRPr="001630AB" w:rsidRDefault="009B634D">
      <w:pPr>
        <w:rPr>
          <w:sz w:val="24"/>
          <w:szCs w:val="24"/>
        </w:rPr>
      </w:pPr>
      <w:r w:rsidRPr="001630AB">
        <w:rPr>
          <w:rFonts w:hint="eastAsia"/>
          <w:sz w:val="24"/>
          <w:szCs w:val="24"/>
        </w:rPr>
        <w:tab/>
      </w:r>
      <w:r w:rsidRPr="001630AB">
        <w:rPr>
          <w:rFonts w:hint="eastAsia"/>
          <w:sz w:val="24"/>
          <w:szCs w:val="24"/>
        </w:rPr>
        <w:t>显然</w:t>
      </w:r>
      <w:r w:rsidRPr="001630AB">
        <w:rPr>
          <w:rFonts w:hint="eastAsia"/>
          <w:sz w:val="24"/>
          <w:szCs w:val="24"/>
        </w:rPr>
        <w:t xml:space="preserve"> 3121x10^13&lt;b&lt;3122x10^13,  1234x10^13&lt;a&lt;123</w:t>
      </w:r>
      <w:r w:rsidR="00697DB7" w:rsidRPr="001630AB">
        <w:rPr>
          <w:rFonts w:hint="eastAsia"/>
          <w:sz w:val="24"/>
          <w:szCs w:val="24"/>
        </w:rPr>
        <w:t>5</w:t>
      </w:r>
      <w:r w:rsidRPr="001630AB">
        <w:rPr>
          <w:rFonts w:hint="eastAsia"/>
          <w:sz w:val="24"/>
          <w:szCs w:val="24"/>
        </w:rPr>
        <w:t>x10^13</w:t>
      </w:r>
    </w:p>
    <w:p w:rsidR="00697DB7" w:rsidRPr="001630AB" w:rsidRDefault="00697DB7">
      <w:pPr>
        <w:rPr>
          <w:sz w:val="24"/>
          <w:szCs w:val="24"/>
        </w:rPr>
      </w:pPr>
      <w:r w:rsidRPr="001630AB">
        <w:rPr>
          <w:rFonts w:hint="eastAsia"/>
          <w:sz w:val="24"/>
          <w:szCs w:val="24"/>
        </w:rPr>
        <w:tab/>
      </w:r>
      <w:r w:rsidRPr="001630AB">
        <w:rPr>
          <w:rFonts w:hint="eastAsia"/>
          <w:sz w:val="24"/>
          <w:szCs w:val="24"/>
        </w:rPr>
        <w:t>所以</w:t>
      </w:r>
      <w:r w:rsidRPr="001630AB">
        <w:rPr>
          <w:rFonts w:hint="eastAsia"/>
          <w:sz w:val="24"/>
          <w:szCs w:val="24"/>
        </w:rPr>
        <w:t xml:space="preserve">  1234/3122&lt;A=a/b&lt;1234/3121</w:t>
      </w:r>
    </w:p>
    <w:p w:rsidR="00697DB7" w:rsidRPr="001630AB" w:rsidRDefault="00697DB7">
      <w:pPr>
        <w:rPr>
          <w:sz w:val="24"/>
          <w:szCs w:val="24"/>
        </w:rPr>
      </w:pPr>
      <w:r w:rsidRPr="001630AB">
        <w:rPr>
          <w:rFonts w:hint="eastAsia"/>
          <w:sz w:val="24"/>
          <w:szCs w:val="24"/>
        </w:rPr>
        <w:tab/>
        <w:t>0.3952594&lt;A&lt;0.395386</w:t>
      </w:r>
    </w:p>
    <w:p w:rsidR="00697DB7" w:rsidRPr="001630AB" w:rsidRDefault="00697DB7">
      <w:pPr>
        <w:rPr>
          <w:sz w:val="24"/>
          <w:szCs w:val="24"/>
        </w:rPr>
      </w:pPr>
      <w:r w:rsidRPr="001630AB">
        <w:rPr>
          <w:rFonts w:hint="eastAsia"/>
          <w:sz w:val="24"/>
          <w:szCs w:val="24"/>
        </w:rPr>
        <w:tab/>
      </w:r>
      <w:r w:rsidRPr="001630AB">
        <w:rPr>
          <w:rFonts w:hint="eastAsia"/>
          <w:sz w:val="24"/>
          <w:szCs w:val="24"/>
        </w:rPr>
        <w:t>故</w:t>
      </w:r>
      <w:r w:rsidRPr="001630AB">
        <w:rPr>
          <w:rFonts w:hint="eastAsia"/>
          <w:sz w:val="24"/>
          <w:szCs w:val="24"/>
        </w:rPr>
        <w:t>A</w:t>
      </w:r>
      <w:r w:rsidRPr="001630AB">
        <w:rPr>
          <w:rFonts w:hint="eastAsia"/>
          <w:sz w:val="24"/>
          <w:szCs w:val="24"/>
        </w:rPr>
        <w:t>的小数点后三位是</w:t>
      </w:r>
      <w:r w:rsidRPr="001630AB">
        <w:rPr>
          <w:rFonts w:hint="eastAsia"/>
          <w:sz w:val="24"/>
          <w:szCs w:val="24"/>
        </w:rPr>
        <w:t>395</w:t>
      </w:r>
      <w:r w:rsidRPr="001630AB">
        <w:rPr>
          <w:rFonts w:hint="eastAsia"/>
          <w:sz w:val="24"/>
          <w:szCs w:val="24"/>
        </w:rPr>
        <w:t>，数字和为</w:t>
      </w:r>
      <w:r w:rsidRPr="001630AB">
        <w:rPr>
          <w:rFonts w:hint="eastAsia"/>
          <w:sz w:val="24"/>
          <w:szCs w:val="24"/>
        </w:rPr>
        <w:t>3+9+5=17</w:t>
      </w:r>
    </w:p>
    <w:p w:rsidR="00697DB7" w:rsidRPr="001630AB" w:rsidRDefault="00697DB7">
      <w:pPr>
        <w:rPr>
          <w:sz w:val="24"/>
          <w:szCs w:val="24"/>
        </w:rPr>
      </w:pPr>
    </w:p>
    <w:p w:rsidR="001630AB" w:rsidRPr="001630AB" w:rsidRDefault="00135313">
      <w:pPr>
        <w:rPr>
          <w:rFonts w:ascii="宋体" w:hAnsi="宋体"/>
          <w:sz w:val="24"/>
          <w:szCs w:val="24"/>
        </w:rPr>
      </w:pPr>
      <w:r>
        <w:rPr>
          <w:rFonts w:hint="eastAsia"/>
          <w:noProof/>
          <w:sz w:val="24"/>
          <w:szCs w:val="24"/>
        </w:rPr>
        <w:drawing>
          <wp:anchor distT="0" distB="0" distL="114300" distR="114300" simplePos="0" relativeHeight="251658240" behindDoc="0" locked="0" layoutInCell="1" allowOverlap="1">
            <wp:simplePos x="0" y="0"/>
            <wp:positionH relativeFrom="column">
              <wp:posOffset>38100</wp:posOffset>
            </wp:positionH>
            <wp:positionV relativeFrom="paragraph">
              <wp:posOffset>160020</wp:posOffset>
            </wp:positionV>
            <wp:extent cx="1495425" cy="1314450"/>
            <wp:effectExtent l="19050" t="0" r="9525" b="0"/>
            <wp:wrapSquare wrapText="bothSides"/>
            <wp:docPr id="7" name="图片 7"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
                    <pic:cNvPicPr>
                      <a:picLocks noChangeAspect="1" noChangeArrowheads="1"/>
                    </pic:cNvPicPr>
                  </pic:nvPicPr>
                  <pic:blipFill>
                    <a:blip r:embed="rId7" cstate="print"/>
                    <a:srcRect/>
                    <a:stretch>
                      <a:fillRect/>
                    </a:stretch>
                  </pic:blipFill>
                  <pic:spPr bwMode="auto">
                    <a:xfrm>
                      <a:off x="0" y="0"/>
                      <a:ext cx="1495425" cy="1314450"/>
                    </a:xfrm>
                    <a:prstGeom prst="rect">
                      <a:avLst/>
                    </a:prstGeom>
                    <a:noFill/>
                    <a:ln w="9525">
                      <a:noFill/>
                      <a:miter lim="800000"/>
                      <a:headEnd/>
                      <a:tailEnd/>
                    </a:ln>
                  </pic:spPr>
                </pic:pic>
              </a:graphicData>
            </a:graphic>
          </wp:anchor>
        </w:drawing>
      </w:r>
      <w:r>
        <w:rPr>
          <w:rFonts w:hint="eastAsia"/>
          <w:noProof/>
          <w:sz w:val="24"/>
          <w:szCs w:val="24"/>
        </w:rPr>
        <w:drawing>
          <wp:anchor distT="0" distB="0" distL="114300" distR="114300" simplePos="0" relativeHeight="251662336" behindDoc="0" locked="0" layoutInCell="1" allowOverlap="1">
            <wp:simplePos x="0" y="0"/>
            <wp:positionH relativeFrom="column">
              <wp:posOffset>3495675</wp:posOffset>
            </wp:positionH>
            <wp:positionV relativeFrom="paragraph">
              <wp:posOffset>217170</wp:posOffset>
            </wp:positionV>
            <wp:extent cx="1800225" cy="1695450"/>
            <wp:effectExtent l="19050" t="0" r="9525" b="0"/>
            <wp:wrapSquare wrapText="bothSides"/>
            <wp:docPr id="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cstate="print"/>
                    <a:srcRect/>
                    <a:stretch>
                      <a:fillRect/>
                    </a:stretch>
                  </pic:blipFill>
                  <pic:spPr bwMode="auto">
                    <a:xfrm>
                      <a:off x="0" y="0"/>
                      <a:ext cx="1800225" cy="1695450"/>
                    </a:xfrm>
                    <a:prstGeom prst="rect">
                      <a:avLst/>
                    </a:prstGeom>
                    <a:noFill/>
                    <a:ln w="9525">
                      <a:noFill/>
                      <a:miter lim="800000"/>
                      <a:headEnd/>
                      <a:tailEnd/>
                    </a:ln>
                  </pic:spPr>
                </pic:pic>
              </a:graphicData>
            </a:graphic>
          </wp:anchor>
        </w:drawing>
      </w:r>
      <w:r w:rsidR="00697DB7" w:rsidRPr="001630AB">
        <w:rPr>
          <w:rFonts w:hint="eastAsia"/>
          <w:sz w:val="24"/>
          <w:szCs w:val="24"/>
        </w:rPr>
        <w:t xml:space="preserve">3. </w:t>
      </w:r>
      <w:r w:rsidR="001630AB" w:rsidRPr="001630AB">
        <w:rPr>
          <w:rFonts w:ascii="宋体" w:hAnsi="宋体" w:hint="eastAsia"/>
          <w:sz w:val="24"/>
          <w:szCs w:val="24"/>
        </w:rPr>
        <w:t>如左图，∠A+∠B+∠C+∠D+∠E+∠F+∠G+∠H+∠I=(</w:t>
      </w:r>
      <w:r w:rsidR="001630AB" w:rsidRPr="001630AB">
        <w:rPr>
          <w:rFonts w:ascii="宋体" w:hAnsi="宋体" w:hint="eastAsia"/>
          <w:sz w:val="24"/>
          <w:szCs w:val="24"/>
        </w:rPr>
        <w:tab/>
      </w:r>
      <w:r w:rsidR="00DD587F" w:rsidRPr="00DD587F">
        <w:rPr>
          <w:rFonts w:ascii="宋体" w:hAnsi="宋体" w:hint="eastAsia"/>
          <w:b/>
          <w:color w:val="FF0000"/>
          <w:sz w:val="28"/>
          <w:szCs w:val="24"/>
        </w:rPr>
        <w:t>900</w:t>
      </w:r>
      <w:r w:rsidR="001630AB" w:rsidRPr="001630AB">
        <w:rPr>
          <w:rFonts w:ascii="宋体" w:hAnsi="宋体" w:hint="eastAsia"/>
          <w:sz w:val="24"/>
          <w:szCs w:val="24"/>
        </w:rPr>
        <w:t xml:space="preserve"> )度。</w:t>
      </w:r>
    </w:p>
    <w:p w:rsidR="001630AB" w:rsidRPr="001630AB" w:rsidRDefault="001630AB">
      <w:pPr>
        <w:rPr>
          <w:sz w:val="24"/>
          <w:szCs w:val="24"/>
        </w:rPr>
      </w:pPr>
    </w:p>
    <w:p w:rsidR="00697DB7" w:rsidRPr="001630AB" w:rsidRDefault="00697DB7">
      <w:pPr>
        <w:rPr>
          <w:sz w:val="24"/>
          <w:szCs w:val="24"/>
        </w:rPr>
      </w:pPr>
      <w:r w:rsidRPr="001630AB">
        <w:rPr>
          <w:rFonts w:hint="eastAsia"/>
          <w:sz w:val="24"/>
          <w:szCs w:val="24"/>
        </w:rPr>
        <w:t>【解】左图不是两个多边形叠加组成的。</w:t>
      </w:r>
      <w:r w:rsidR="00A9784F">
        <w:rPr>
          <w:rFonts w:hint="eastAsia"/>
          <w:sz w:val="24"/>
          <w:szCs w:val="24"/>
        </w:rPr>
        <w:t>我们可以考虑特殊情形</w:t>
      </w:r>
      <w:r w:rsidR="00A9784F">
        <w:rPr>
          <w:rFonts w:hint="eastAsia"/>
          <w:sz w:val="24"/>
          <w:szCs w:val="24"/>
        </w:rPr>
        <w:t xml:space="preserve">, </w:t>
      </w:r>
      <w:r w:rsidR="00A9784F">
        <w:rPr>
          <w:rFonts w:hint="eastAsia"/>
          <w:sz w:val="24"/>
          <w:szCs w:val="24"/>
        </w:rPr>
        <w:t>如</w:t>
      </w:r>
      <w:r w:rsidR="00A9784F">
        <w:rPr>
          <w:rFonts w:hint="eastAsia"/>
          <w:sz w:val="24"/>
          <w:szCs w:val="24"/>
        </w:rPr>
        <w:t>A</w:t>
      </w:r>
      <w:r w:rsidR="00A9784F">
        <w:rPr>
          <w:rFonts w:hint="eastAsia"/>
          <w:sz w:val="24"/>
          <w:szCs w:val="24"/>
        </w:rPr>
        <w:t>和</w:t>
      </w:r>
      <w:r w:rsidR="00A9784F">
        <w:rPr>
          <w:rFonts w:hint="eastAsia"/>
          <w:sz w:val="24"/>
          <w:szCs w:val="24"/>
        </w:rPr>
        <w:t>B</w:t>
      </w:r>
      <w:r w:rsidR="00A9784F">
        <w:rPr>
          <w:rFonts w:hint="eastAsia"/>
          <w:sz w:val="24"/>
          <w:szCs w:val="24"/>
        </w:rPr>
        <w:t>，</w:t>
      </w:r>
      <w:r w:rsidR="00A9784F">
        <w:rPr>
          <w:rFonts w:hint="eastAsia"/>
          <w:sz w:val="24"/>
          <w:szCs w:val="24"/>
        </w:rPr>
        <w:t>C</w:t>
      </w:r>
      <w:r w:rsidR="00A9784F">
        <w:rPr>
          <w:rFonts w:hint="eastAsia"/>
          <w:sz w:val="24"/>
          <w:szCs w:val="24"/>
        </w:rPr>
        <w:t>和</w:t>
      </w:r>
      <w:r w:rsidR="00A9784F">
        <w:rPr>
          <w:rFonts w:hint="eastAsia"/>
          <w:sz w:val="24"/>
          <w:szCs w:val="24"/>
        </w:rPr>
        <w:t>D</w:t>
      </w:r>
      <w:r w:rsidR="00A9784F">
        <w:rPr>
          <w:rFonts w:hint="eastAsia"/>
          <w:sz w:val="24"/>
          <w:szCs w:val="24"/>
        </w:rPr>
        <w:t>，</w:t>
      </w:r>
      <w:r w:rsidR="00A9784F">
        <w:rPr>
          <w:rFonts w:hint="eastAsia"/>
          <w:sz w:val="24"/>
          <w:szCs w:val="24"/>
        </w:rPr>
        <w:t>E</w:t>
      </w:r>
      <w:r w:rsidR="00A9784F">
        <w:rPr>
          <w:rFonts w:hint="eastAsia"/>
          <w:sz w:val="24"/>
          <w:szCs w:val="24"/>
        </w:rPr>
        <w:t>和</w:t>
      </w:r>
      <w:r w:rsidR="00A9784F">
        <w:rPr>
          <w:rFonts w:hint="eastAsia"/>
          <w:sz w:val="24"/>
          <w:szCs w:val="24"/>
        </w:rPr>
        <w:t>F</w:t>
      </w:r>
      <w:r w:rsidR="00A9784F">
        <w:rPr>
          <w:rFonts w:hint="eastAsia"/>
          <w:sz w:val="24"/>
          <w:szCs w:val="24"/>
        </w:rPr>
        <w:t>，</w:t>
      </w:r>
      <w:r w:rsidR="00A9784F">
        <w:rPr>
          <w:rFonts w:hint="eastAsia"/>
          <w:sz w:val="24"/>
          <w:szCs w:val="24"/>
        </w:rPr>
        <w:t>G</w:t>
      </w:r>
      <w:r w:rsidR="00A9784F">
        <w:rPr>
          <w:rFonts w:hint="eastAsia"/>
          <w:sz w:val="24"/>
          <w:szCs w:val="24"/>
        </w:rPr>
        <w:t>和</w:t>
      </w:r>
      <w:r w:rsidR="00A9784F">
        <w:rPr>
          <w:rFonts w:hint="eastAsia"/>
          <w:sz w:val="24"/>
          <w:szCs w:val="24"/>
        </w:rPr>
        <w:t>H</w:t>
      </w:r>
      <w:r w:rsidR="00A9784F">
        <w:rPr>
          <w:rFonts w:hint="eastAsia"/>
          <w:sz w:val="24"/>
          <w:szCs w:val="24"/>
        </w:rPr>
        <w:t>，参见右图：这样就变成了</w:t>
      </w:r>
      <w:r w:rsidR="00A9784F">
        <w:rPr>
          <w:rFonts w:hint="eastAsia"/>
          <w:sz w:val="24"/>
          <w:szCs w:val="24"/>
        </w:rPr>
        <w:t>2</w:t>
      </w:r>
      <w:r w:rsidR="00A9784F">
        <w:rPr>
          <w:rFonts w:hint="eastAsia"/>
          <w:sz w:val="24"/>
          <w:szCs w:val="24"/>
        </w:rPr>
        <w:t>个四边形和一个三角形了。其内角和</w:t>
      </w:r>
      <w:r w:rsidR="00A9784F">
        <w:rPr>
          <w:rFonts w:hint="eastAsia"/>
          <w:sz w:val="24"/>
          <w:szCs w:val="24"/>
        </w:rPr>
        <w:t>=2x</w:t>
      </w:r>
      <w:r w:rsidR="00A9784F">
        <w:rPr>
          <w:rFonts w:hint="eastAsia"/>
          <w:sz w:val="24"/>
          <w:szCs w:val="24"/>
        </w:rPr>
        <w:t>（</w:t>
      </w:r>
      <w:r w:rsidR="00A9784F">
        <w:rPr>
          <w:rFonts w:hint="eastAsia"/>
          <w:sz w:val="24"/>
          <w:szCs w:val="24"/>
        </w:rPr>
        <w:t>4-2</w:t>
      </w:r>
      <w:r w:rsidR="00A9784F">
        <w:rPr>
          <w:rFonts w:hint="eastAsia"/>
          <w:sz w:val="24"/>
          <w:szCs w:val="24"/>
        </w:rPr>
        <w:t>）</w:t>
      </w:r>
      <w:r w:rsidR="00A9784F">
        <w:rPr>
          <w:rFonts w:hint="eastAsia"/>
          <w:sz w:val="24"/>
          <w:szCs w:val="24"/>
        </w:rPr>
        <w:t>x180+180=</w:t>
      </w:r>
      <w:r w:rsidR="00E41017" w:rsidRPr="001630AB">
        <w:rPr>
          <w:rFonts w:hint="eastAsia"/>
          <w:sz w:val="24"/>
          <w:szCs w:val="24"/>
        </w:rPr>
        <w:t>900</w:t>
      </w:r>
      <w:r w:rsidR="00E41017" w:rsidRPr="001630AB">
        <w:rPr>
          <w:rFonts w:hint="eastAsia"/>
          <w:sz w:val="24"/>
          <w:szCs w:val="24"/>
        </w:rPr>
        <w:t>°</w:t>
      </w:r>
    </w:p>
    <w:p w:rsidR="00E41017" w:rsidRPr="001630AB" w:rsidRDefault="00E41017">
      <w:pPr>
        <w:rPr>
          <w:sz w:val="24"/>
          <w:szCs w:val="24"/>
        </w:rPr>
      </w:pPr>
    </w:p>
    <w:p w:rsidR="001630AB" w:rsidRPr="001630AB" w:rsidRDefault="00E41017">
      <w:pPr>
        <w:rPr>
          <w:rFonts w:ascii="宋体" w:hAnsi="宋体"/>
          <w:sz w:val="24"/>
          <w:szCs w:val="24"/>
        </w:rPr>
      </w:pPr>
      <w:r w:rsidRPr="001630AB">
        <w:rPr>
          <w:rFonts w:hint="eastAsia"/>
          <w:sz w:val="24"/>
          <w:szCs w:val="24"/>
        </w:rPr>
        <w:t xml:space="preserve">4. </w:t>
      </w:r>
      <w:r w:rsidR="001630AB" w:rsidRPr="001630AB">
        <w:rPr>
          <w:rFonts w:ascii="宋体" w:hAnsi="宋体" w:hint="eastAsia"/>
          <w:sz w:val="24"/>
          <w:szCs w:val="24"/>
        </w:rPr>
        <w:t>比较分数的大小：</w:t>
      </w:r>
      <w:r w:rsidR="001630AB" w:rsidRPr="001630AB">
        <w:rPr>
          <w:rFonts w:ascii="宋体" w:hAnsi="宋体"/>
          <w:position w:val="-24"/>
          <w:sz w:val="24"/>
          <w:szCs w:val="24"/>
        </w:rPr>
        <w:object w:dxaOrig="1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30.55pt" o:ole="">
            <v:imagedata r:id="rId9" o:title=""/>
          </v:shape>
          <o:OLEObject Type="Embed" ProgID="Equation.DSMT4" ShapeID="_x0000_i1025" DrawAspect="Content" ObjectID="_1392294979" r:id="rId10"/>
        </w:object>
      </w:r>
      <w:r w:rsidR="001630AB" w:rsidRPr="001630AB">
        <w:rPr>
          <w:rFonts w:ascii="宋体" w:hAnsi="宋体" w:hint="eastAsia"/>
          <w:sz w:val="24"/>
          <w:szCs w:val="24"/>
        </w:rPr>
        <w:t>(</w:t>
      </w:r>
      <w:r w:rsidR="001630AB" w:rsidRPr="00DD587F">
        <w:rPr>
          <w:rFonts w:ascii="宋体" w:hAnsi="宋体" w:hint="eastAsia"/>
          <w:b/>
          <w:color w:val="FF0000"/>
          <w:sz w:val="32"/>
          <w:szCs w:val="24"/>
        </w:rPr>
        <w:tab/>
      </w:r>
      <w:r w:rsidR="00DD587F" w:rsidRPr="00DD587F">
        <w:rPr>
          <w:rFonts w:ascii="宋体" w:hAnsi="宋体" w:hint="eastAsia"/>
          <w:b/>
          <w:color w:val="FF0000"/>
          <w:sz w:val="32"/>
          <w:szCs w:val="24"/>
        </w:rPr>
        <w:t>&gt;</w:t>
      </w:r>
      <w:r w:rsidR="001630AB" w:rsidRPr="00DD587F">
        <w:rPr>
          <w:rFonts w:ascii="宋体" w:hAnsi="宋体" w:hint="eastAsia"/>
          <w:b/>
          <w:color w:val="FF0000"/>
          <w:sz w:val="32"/>
          <w:szCs w:val="24"/>
        </w:rPr>
        <w:tab/>
      </w:r>
      <w:r w:rsidR="001630AB" w:rsidRPr="001630AB">
        <w:rPr>
          <w:rFonts w:ascii="宋体" w:hAnsi="宋体" w:hint="eastAsia"/>
          <w:sz w:val="24"/>
          <w:szCs w:val="24"/>
        </w:rPr>
        <w:t>)</w:t>
      </w:r>
      <w:r w:rsidR="001630AB" w:rsidRPr="001630AB">
        <w:rPr>
          <w:rFonts w:ascii="宋体" w:hAnsi="宋体"/>
          <w:position w:val="-24"/>
          <w:sz w:val="24"/>
          <w:szCs w:val="24"/>
        </w:rPr>
        <w:object w:dxaOrig="1080" w:dyaOrig="620">
          <v:shape id="_x0000_i1026" type="#_x0000_t75" style="width:54.35pt;height:30.55pt" o:ole="">
            <v:imagedata r:id="rId11" o:title=""/>
          </v:shape>
          <o:OLEObject Type="Embed" ProgID="Equation.DSMT4" ShapeID="_x0000_i1026" DrawAspect="Content" ObjectID="_1392294980" r:id="rId12"/>
        </w:object>
      </w:r>
      <w:r w:rsidR="001630AB" w:rsidRPr="001630AB">
        <w:rPr>
          <w:rFonts w:ascii="宋体" w:hAnsi="宋体" w:hint="eastAsia"/>
          <w:sz w:val="24"/>
          <w:szCs w:val="24"/>
        </w:rPr>
        <w:t>(填“&gt;”，“=”或“&lt;”)。</w:t>
      </w:r>
    </w:p>
    <w:p w:rsidR="001630AB" w:rsidRPr="001630AB" w:rsidRDefault="001630AB">
      <w:pPr>
        <w:rPr>
          <w:sz w:val="24"/>
          <w:szCs w:val="24"/>
        </w:rPr>
      </w:pPr>
    </w:p>
    <w:p w:rsidR="00E41017" w:rsidRPr="001630AB" w:rsidRDefault="00E41017">
      <w:pPr>
        <w:rPr>
          <w:sz w:val="24"/>
          <w:szCs w:val="24"/>
        </w:rPr>
      </w:pPr>
      <w:r w:rsidRPr="001630AB">
        <w:rPr>
          <w:rFonts w:hint="eastAsia"/>
          <w:sz w:val="24"/>
          <w:szCs w:val="24"/>
        </w:rPr>
        <w:t>【解】</w:t>
      </w:r>
      <w:r w:rsidR="00BA0E46" w:rsidRPr="001630AB">
        <w:rPr>
          <w:rFonts w:hint="eastAsia"/>
          <w:sz w:val="24"/>
          <w:szCs w:val="24"/>
        </w:rPr>
        <w:t>设</w:t>
      </w:r>
      <w:r w:rsidR="00BA0E46" w:rsidRPr="001630AB">
        <w:rPr>
          <w:rFonts w:hint="eastAsia"/>
          <w:sz w:val="24"/>
          <w:szCs w:val="24"/>
        </w:rPr>
        <w:t>a=20112011/201201, b=20122012/202202</w:t>
      </w:r>
    </w:p>
    <w:p w:rsidR="00BA0E46" w:rsidRPr="001630AB" w:rsidRDefault="00BA0E46">
      <w:pPr>
        <w:rPr>
          <w:sz w:val="24"/>
          <w:szCs w:val="24"/>
        </w:rPr>
      </w:pPr>
      <w:r w:rsidRPr="001630AB">
        <w:rPr>
          <w:rFonts w:hint="eastAsia"/>
          <w:sz w:val="24"/>
          <w:szCs w:val="24"/>
        </w:rPr>
        <w:lastRenderedPageBreak/>
        <w:tab/>
      </w:r>
      <w:r w:rsidRPr="001630AB">
        <w:rPr>
          <w:rFonts w:hint="eastAsia"/>
          <w:sz w:val="24"/>
          <w:szCs w:val="24"/>
        </w:rPr>
        <w:t>显然</w:t>
      </w:r>
      <w:r w:rsidRPr="001630AB">
        <w:rPr>
          <w:rFonts w:hint="eastAsia"/>
          <w:sz w:val="24"/>
          <w:szCs w:val="24"/>
        </w:rPr>
        <w:t xml:space="preserve"> a =</w:t>
      </w:r>
      <w:r w:rsidRPr="001630AB">
        <w:rPr>
          <w:position w:val="-28"/>
          <w:sz w:val="24"/>
          <w:szCs w:val="24"/>
        </w:rPr>
        <w:object w:dxaOrig="1820" w:dyaOrig="660">
          <v:shape id="_x0000_i1027" type="#_x0000_t75" style="width:91pt;height:33.3pt" o:ole="">
            <v:imagedata r:id="rId13" o:title=""/>
          </v:shape>
          <o:OLEObject Type="Embed" ProgID="Equation.DSMT4" ShapeID="_x0000_i1027" DrawAspect="Content" ObjectID="_1392294981" r:id="rId14"/>
        </w:object>
      </w:r>
      <w:r w:rsidRPr="001630AB">
        <w:rPr>
          <w:rFonts w:hint="eastAsia"/>
          <w:sz w:val="24"/>
          <w:szCs w:val="24"/>
        </w:rPr>
        <w:t>, b=</w:t>
      </w:r>
      <w:r w:rsidRPr="001630AB">
        <w:rPr>
          <w:position w:val="-24"/>
          <w:sz w:val="24"/>
          <w:szCs w:val="24"/>
        </w:rPr>
        <w:object w:dxaOrig="1760" w:dyaOrig="620">
          <v:shape id="_x0000_i1028" type="#_x0000_t75" style="width:87.6pt;height:30.55pt" o:ole="">
            <v:imagedata r:id="rId15" o:title=""/>
          </v:shape>
          <o:OLEObject Type="Embed" ProgID="Equation.DSMT4" ShapeID="_x0000_i1028" DrawAspect="Content" ObjectID="_1392294982" r:id="rId16"/>
        </w:object>
      </w:r>
    </w:p>
    <w:p w:rsidR="00BA0E46" w:rsidRPr="001630AB" w:rsidRDefault="00BA0E46" w:rsidP="00BA0E46">
      <w:pPr>
        <w:ind w:firstLine="405"/>
        <w:rPr>
          <w:sz w:val="24"/>
          <w:szCs w:val="24"/>
        </w:rPr>
      </w:pPr>
      <w:r w:rsidRPr="001630AB">
        <w:rPr>
          <w:rFonts w:hint="eastAsia"/>
          <w:sz w:val="24"/>
          <w:szCs w:val="24"/>
        </w:rPr>
        <w:t>只需要比较</w:t>
      </w:r>
      <w:r w:rsidRPr="001630AB">
        <w:rPr>
          <w:rFonts w:hint="eastAsia"/>
          <w:sz w:val="24"/>
          <w:szCs w:val="24"/>
        </w:rPr>
        <w:t xml:space="preserve"> </w:t>
      </w:r>
      <w:r w:rsidR="00505AA2" w:rsidRPr="001630AB">
        <w:rPr>
          <w:position w:val="-24"/>
          <w:sz w:val="24"/>
          <w:szCs w:val="24"/>
        </w:rPr>
        <w:object w:dxaOrig="580" w:dyaOrig="620">
          <v:shape id="_x0000_i1029" type="#_x0000_t75" style="width:29.2pt;height:30.55pt" o:ole="">
            <v:imagedata r:id="rId17" o:title=""/>
          </v:shape>
          <o:OLEObject Type="Embed" ProgID="Equation.DSMT4" ShapeID="_x0000_i1029" DrawAspect="Content" ObjectID="_1392294983" r:id="rId18"/>
        </w:object>
      </w:r>
      <w:r w:rsidRPr="001630AB">
        <w:rPr>
          <w:rFonts w:hint="eastAsia"/>
          <w:sz w:val="24"/>
          <w:szCs w:val="24"/>
        </w:rPr>
        <w:t xml:space="preserve"> </w:t>
      </w:r>
      <w:r w:rsidRPr="001630AB">
        <w:rPr>
          <w:rFonts w:hint="eastAsia"/>
          <w:sz w:val="24"/>
          <w:szCs w:val="24"/>
        </w:rPr>
        <w:t>和</w:t>
      </w:r>
      <w:r w:rsidRPr="001630AB">
        <w:rPr>
          <w:rFonts w:hint="eastAsia"/>
          <w:sz w:val="24"/>
          <w:szCs w:val="24"/>
        </w:rPr>
        <w:t xml:space="preserve"> </w:t>
      </w:r>
      <w:r w:rsidR="00505AA2" w:rsidRPr="001630AB">
        <w:rPr>
          <w:position w:val="-24"/>
          <w:sz w:val="24"/>
          <w:szCs w:val="24"/>
        </w:rPr>
        <w:object w:dxaOrig="600" w:dyaOrig="620">
          <v:shape id="_x0000_i1030" type="#_x0000_t75" style="width:29.9pt;height:30.55pt" o:ole="">
            <v:imagedata r:id="rId19" o:title=""/>
          </v:shape>
          <o:OLEObject Type="Embed" ProgID="Equation.DSMT4" ShapeID="_x0000_i1030" DrawAspect="Content" ObjectID="_1392294984" r:id="rId20"/>
        </w:object>
      </w:r>
      <w:r w:rsidRPr="001630AB">
        <w:rPr>
          <w:rFonts w:hint="eastAsia"/>
          <w:sz w:val="24"/>
          <w:szCs w:val="24"/>
        </w:rPr>
        <w:t>的大小了。</w:t>
      </w:r>
    </w:p>
    <w:p w:rsidR="00BA0E46" w:rsidRPr="001630AB" w:rsidRDefault="00BA0E46" w:rsidP="00BA0E46">
      <w:pPr>
        <w:ind w:firstLine="405"/>
        <w:rPr>
          <w:sz w:val="24"/>
          <w:szCs w:val="24"/>
        </w:rPr>
      </w:pPr>
      <w:r w:rsidRPr="001630AB">
        <w:rPr>
          <w:rFonts w:hint="eastAsia"/>
          <w:sz w:val="24"/>
          <w:szCs w:val="24"/>
        </w:rPr>
        <w:t>显然</w:t>
      </w:r>
      <w:r w:rsidRPr="001630AB">
        <w:rPr>
          <w:rFonts w:hint="eastAsia"/>
          <w:sz w:val="24"/>
          <w:szCs w:val="24"/>
        </w:rPr>
        <w:t xml:space="preserve"> 2011x202=2011x</w:t>
      </w:r>
      <w:r w:rsidRPr="001630AB">
        <w:rPr>
          <w:rFonts w:hint="eastAsia"/>
          <w:sz w:val="24"/>
          <w:szCs w:val="24"/>
        </w:rPr>
        <w:t>（</w:t>
      </w:r>
      <w:r w:rsidRPr="001630AB">
        <w:rPr>
          <w:rFonts w:hint="eastAsia"/>
          <w:sz w:val="24"/>
          <w:szCs w:val="24"/>
        </w:rPr>
        <w:t>201+1</w:t>
      </w:r>
      <w:r w:rsidRPr="001630AB">
        <w:rPr>
          <w:rFonts w:hint="eastAsia"/>
          <w:sz w:val="24"/>
          <w:szCs w:val="24"/>
        </w:rPr>
        <w:t>）</w:t>
      </w:r>
      <w:r w:rsidRPr="001630AB">
        <w:rPr>
          <w:rFonts w:hint="eastAsia"/>
          <w:sz w:val="24"/>
          <w:szCs w:val="24"/>
        </w:rPr>
        <w:t>=2011x201+2011 &gt; 2012x201=2011x201+201</w:t>
      </w:r>
    </w:p>
    <w:p w:rsidR="00BA0E46" w:rsidRPr="001630AB" w:rsidRDefault="00BA0E46" w:rsidP="00BA0E46">
      <w:pPr>
        <w:ind w:firstLine="405"/>
        <w:rPr>
          <w:sz w:val="24"/>
          <w:szCs w:val="24"/>
        </w:rPr>
      </w:pPr>
      <w:r w:rsidRPr="001630AB">
        <w:rPr>
          <w:rFonts w:hint="eastAsia"/>
          <w:sz w:val="24"/>
          <w:szCs w:val="24"/>
        </w:rPr>
        <w:t>故</w:t>
      </w:r>
      <w:r w:rsidRPr="001630AB">
        <w:rPr>
          <w:rFonts w:hint="eastAsia"/>
          <w:sz w:val="24"/>
          <w:szCs w:val="24"/>
        </w:rPr>
        <w:t xml:space="preserve"> a&gt;b</w:t>
      </w:r>
    </w:p>
    <w:p w:rsidR="00697DB7" w:rsidRPr="001630AB" w:rsidRDefault="00697DB7">
      <w:pPr>
        <w:rPr>
          <w:sz w:val="24"/>
          <w:szCs w:val="24"/>
        </w:rPr>
      </w:pPr>
      <w:r w:rsidRPr="001630AB">
        <w:rPr>
          <w:rFonts w:hint="eastAsia"/>
          <w:sz w:val="24"/>
          <w:szCs w:val="24"/>
        </w:rPr>
        <w:tab/>
      </w:r>
    </w:p>
    <w:p w:rsidR="001630AB" w:rsidRDefault="00C6558E">
      <w:pPr>
        <w:rPr>
          <w:rFonts w:ascii="宋体" w:hAnsi="宋体"/>
          <w:sz w:val="24"/>
        </w:rPr>
      </w:pPr>
      <w:r>
        <w:rPr>
          <w:rFonts w:hint="eastAsia"/>
          <w:noProof/>
          <w:sz w:val="24"/>
          <w:szCs w:val="24"/>
        </w:rPr>
        <w:drawing>
          <wp:anchor distT="0" distB="0" distL="114300" distR="114300" simplePos="0" relativeHeight="251659264" behindDoc="0" locked="0" layoutInCell="1" allowOverlap="1">
            <wp:simplePos x="0" y="0"/>
            <wp:positionH relativeFrom="column">
              <wp:posOffset>4048125</wp:posOffset>
            </wp:positionH>
            <wp:positionV relativeFrom="paragraph">
              <wp:posOffset>120015</wp:posOffset>
            </wp:positionV>
            <wp:extent cx="1390650" cy="1524000"/>
            <wp:effectExtent l="19050" t="0" r="0" b="0"/>
            <wp:wrapSquare wrapText="bothSides"/>
            <wp:docPr id="8" name="图片 8"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1"/>
                    <pic:cNvPicPr>
                      <a:picLocks noChangeAspect="1" noChangeArrowheads="1"/>
                    </pic:cNvPicPr>
                  </pic:nvPicPr>
                  <pic:blipFill>
                    <a:blip r:embed="rId21" cstate="print"/>
                    <a:srcRect/>
                    <a:stretch>
                      <a:fillRect/>
                    </a:stretch>
                  </pic:blipFill>
                  <pic:spPr bwMode="auto">
                    <a:xfrm>
                      <a:off x="0" y="0"/>
                      <a:ext cx="1390650" cy="1524000"/>
                    </a:xfrm>
                    <a:prstGeom prst="rect">
                      <a:avLst/>
                    </a:prstGeom>
                    <a:noFill/>
                    <a:ln w="9525">
                      <a:noFill/>
                      <a:miter lim="800000"/>
                      <a:headEnd/>
                      <a:tailEnd/>
                    </a:ln>
                  </pic:spPr>
                </pic:pic>
              </a:graphicData>
            </a:graphic>
          </wp:anchor>
        </w:drawing>
      </w:r>
      <w:r w:rsidR="00BA0E46" w:rsidRPr="001630AB">
        <w:rPr>
          <w:rFonts w:hint="eastAsia"/>
          <w:sz w:val="24"/>
          <w:szCs w:val="24"/>
        </w:rPr>
        <w:t xml:space="preserve">5. </w:t>
      </w:r>
      <w:r w:rsidR="001630AB">
        <w:rPr>
          <w:rFonts w:ascii="宋体" w:hAnsi="宋体" w:hint="eastAsia"/>
          <w:sz w:val="24"/>
        </w:rPr>
        <w:t>左图中共有(</w:t>
      </w:r>
      <w:r w:rsidR="001630AB">
        <w:rPr>
          <w:rFonts w:ascii="宋体" w:hAnsi="宋体" w:hint="eastAsia"/>
          <w:sz w:val="24"/>
        </w:rPr>
        <w:tab/>
      </w:r>
      <w:r w:rsidR="00DD587F">
        <w:rPr>
          <w:rFonts w:ascii="宋体" w:hAnsi="宋体" w:hint="eastAsia"/>
          <w:sz w:val="24"/>
        </w:rPr>
        <w:t xml:space="preserve"> </w:t>
      </w:r>
      <w:r w:rsidR="00DD587F" w:rsidRPr="00DD587F">
        <w:rPr>
          <w:rFonts w:ascii="宋体" w:hAnsi="宋体" w:hint="eastAsia"/>
          <w:b/>
          <w:color w:val="FF0000"/>
          <w:sz w:val="28"/>
        </w:rPr>
        <w:t>2</w:t>
      </w:r>
      <w:r w:rsidR="00EE05F6">
        <w:rPr>
          <w:rFonts w:ascii="宋体" w:hAnsi="宋体" w:hint="eastAsia"/>
          <w:b/>
          <w:color w:val="FF0000"/>
          <w:sz w:val="28"/>
        </w:rPr>
        <w:t>7</w:t>
      </w:r>
      <w:r w:rsidR="00DD587F">
        <w:rPr>
          <w:rFonts w:ascii="宋体" w:hAnsi="宋体" w:hint="eastAsia"/>
          <w:sz w:val="24"/>
        </w:rPr>
        <w:t xml:space="preserve"> </w:t>
      </w:r>
      <w:r w:rsidR="001630AB">
        <w:rPr>
          <w:rFonts w:ascii="宋体" w:hAnsi="宋体" w:hint="eastAsia"/>
          <w:sz w:val="24"/>
        </w:rPr>
        <w:t>)个三角形。</w:t>
      </w:r>
    </w:p>
    <w:p w:rsidR="009B634D" w:rsidRPr="001630AB" w:rsidRDefault="003D61D5">
      <w:pPr>
        <w:rPr>
          <w:sz w:val="24"/>
          <w:szCs w:val="24"/>
        </w:rPr>
      </w:pPr>
      <w:r w:rsidRPr="001630AB">
        <w:rPr>
          <w:rFonts w:hint="eastAsia"/>
          <w:sz w:val="24"/>
          <w:szCs w:val="24"/>
        </w:rPr>
        <w:t>【解】几何题，数三角形的个数。</w:t>
      </w:r>
    </w:p>
    <w:p w:rsidR="003C71CB" w:rsidRDefault="003D61D5">
      <w:pPr>
        <w:rPr>
          <w:sz w:val="24"/>
          <w:szCs w:val="24"/>
        </w:rPr>
      </w:pPr>
      <w:r w:rsidRPr="001630AB">
        <w:rPr>
          <w:rFonts w:hint="eastAsia"/>
          <w:sz w:val="24"/>
          <w:szCs w:val="24"/>
        </w:rPr>
        <w:tab/>
      </w:r>
      <w:r w:rsidR="00A42686" w:rsidRPr="001630AB">
        <w:rPr>
          <w:rFonts w:hint="eastAsia"/>
          <w:sz w:val="24"/>
          <w:szCs w:val="24"/>
        </w:rPr>
        <w:t>以</w:t>
      </w:r>
      <w:r w:rsidR="00A42686" w:rsidRPr="001630AB">
        <w:rPr>
          <w:rFonts w:hint="eastAsia"/>
          <w:sz w:val="24"/>
          <w:szCs w:val="24"/>
        </w:rPr>
        <w:t>A</w:t>
      </w:r>
      <w:r w:rsidR="00A42686" w:rsidRPr="001630AB">
        <w:rPr>
          <w:rFonts w:hint="eastAsia"/>
          <w:sz w:val="24"/>
          <w:szCs w:val="24"/>
        </w:rPr>
        <w:t>为顶点</w:t>
      </w:r>
      <w:r w:rsidR="003C71CB">
        <w:rPr>
          <w:rFonts w:hint="eastAsia"/>
          <w:sz w:val="24"/>
          <w:szCs w:val="24"/>
        </w:rPr>
        <w:t>的三角形有</w:t>
      </w:r>
      <w:r w:rsidR="003C71CB">
        <w:rPr>
          <w:rFonts w:hint="eastAsia"/>
          <w:sz w:val="24"/>
          <w:szCs w:val="24"/>
        </w:rPr>
        <w:t xml:space="preserve">: </w:t>
      </w:r>
    </w:p>
    <w:p w:rsidR="003C71CB" w:rsidRDefault="003C71CB">
      <w:pPr>
        <w:rPr>
          <w:sz w:val="24"/>
          <w:szCs w:val="24"/>
        </w:rPr>
      </w:pPr>
      <w:r>
        <w:rPr>
          <w:rFonts w:hint="eastAsia"/>
          <w:sz w:val="24"/>
          <w:szCs w:val="24"/>
        </w:rPr>
        <w:tab/>
        <w:t>ABF</w:t>
      </w:r>
      <w:r>
        <w:rPr>
          <w:rFonts w:hint="eastAsia"/>
          <w:sz w:val="24"/>
          <w:szCs w:val="24"/>
        </w:rPr>
        <w:t>这个大三角形中就包括了</w:t>
      </w:r>
      <w:r>
        <w:rPr>
          <w:rFonts w:hint="eastAsia"/>
          <w:sz w:val="24"/>
          <w:szCs w:val="24"/>
        </w:rPr>
        <w:t>6</w:t>
      </w:r>
      <w:r>
        <w:rPr>
          <w:rFonts w:hint="eastAsia"/>
          <w:sz w:val="24"/>
          <w:szCs w:val="24"/>
        </w:rPr>
        <w:t>个，</w:t>
      </w:r>
      <w:r>
        <w:rPr>
          <w:rFonts w:hint="eastAsia"/>
          <w:sz w:val="24"/>
          <w:szCs w:val="24"/>
        </w:rPr>
        <w:t>A</w:t>
      </w:r>
      <w:r>
        <w:rPr>
          <w:rFonts w:hint="eastAsia"/>
          <w:sz w:val="24"/>
          <w:szCs w:val="24"/>
        </w:rPr>
        <w:t>的对边分别是</w:t>
      </w:r>
      <w:r>
        <w:rPr>
          <w:rFonts w:hint="eastAsia"/>
          <w:sz w:val="24"/>
          <w:szCs w:val="24"/>
        </w:rPr>
        <w:t>BH</w:t>
      </w:r>
      <w:r>
        <w:rPr>
          <w:rFonts w:hint="eastAsia"/>
          <w:sz w:val="24"/>
          <w:szCs w:val="24"/>
        </w:rPr>
        <w:t>，</w:t>
      </w:r>
      <w:r>
        <w:rPr>
          <w:rFonts w:hint="eastAsia"/>
          <w:sz w:val="24"/>
          <w:szCs w:val="24"/>
        </w:rPr>
        <w:t>BI</w:t>
      </w:r>
      <w:r>
        <w:rPr>
          <w:rFonts w:hint="eastAsia"/>
          <w:sz w:val="24"/>
          <w:szCs w:val="24"/>
        </w:rPr>
        <w:t>，</w:t>
      </w:r>
      <w:r>
        <w:rPr>
          <w:rFonts w:hint="eastAsia"/>
          <w:sz w:val="24"/>
          <w:szCs w:val="24"/>
        </w:rPr>
        <w:t>BF</w:t>
      </w:r>
      <w:r>
        <w:rPr>
          <w:rFonts w:hint="eastAsia"/>
          <w:sz w:val="24"/>
          <w:szCs w:val="24"/>
        </w:rPr>
        <w:t>，</w:t>
      </w:r>
      <w:r>
        <w:rPr>
          <w:rFonts w:hint="eastAsia"/>
          <w:sz w:val="24"/>
          <w:szCs w:val="24"/>
        </w:rPr>
        <w:t>HI</w:t>
      </w:r>
      <w:r>
        <w:rPr>
          <w:rFonts w:hint="eastAsia"/>
          <w:sz w:val="24"/>
          <w:szCs w:val="24"/>
        </w:rPr>
        <w:t>，</w:t>
      </w:r>
      <w:r>
        <w:rPr>
          <w:rFonts w:hint="eastAsia"/>
          <w:sz w:val="24"/>
          <w:szCs w:val="24"/>
        </w:rPr>
        <w:t>HF</w:t>
      </w:r>
      <w:r>
        <w:rPr>
          <w:rFonts w:hint="eastAsia"/>
          <w:sz w:val="24"/>
          <w:szCs w:val="24"/>
        </w:rPr>
        <w:t>，</w:t>
      </w:r>
      <w:r>
        <w:rPr>
          <w:rFonts w:hint="eastAsia"/>
          <w:sz w:val="24"/>
          <w:szCs w:val="24"/>
        </w:rPr>
        <w:t>IF</w:t>
      </w:r>
    </w:p>
    <w:p w:rsidR="003C71CB" w:rsidRDefault="003C71CB">
      <w:pPr>
        <w:rPr>
          <w:sz w:val="24"/>
          <w:szCs w:val="24"/>
        </w:rPr>
      </w:pPr>
      <w:r>
        <w:rPr>
          <w:rFonts w:hint="eastAsia"/>
          <w:sz w:val="24"/>
          <w:szCs w:val="24"/>
        </w:rPr>
        <w:tab/>
      </w:r>
      <w:r>
        <w:rPr>
          <w:rFonts w:hint="eastAsia"/>
          <w:sz w:val="24"/>
          <w:szCs w:val="24"/>
        </w:rPr>
        <w:t>同理</w:t>
      </w:r>
      <w:r>
        <w:rPr>
          <w:rFonts w:hint="eastAsia"/>
          <w:sz w:val="24"/>
          <w:szCs w:val="24"/>
        </w:rPr>
        <w:t>ABG</w:t>
      </w:r>
      <w:r>
        <w:rPr>
          <w:rFonts w:hint="eastAsia"/>
          <w:sz w:val="24"/>
          <w:szCs w:val="24"/>
        </w:rPr>
        <w:t>和</w:t>
      </w:r>
      <w:r>
        <w:rPr>
          <w:rFonts w:hint="eastAsia"/>
          <w:sz w:val="24"/>
          <w:szCs w:val="24"/>
        </w:rPr>
        <w:t>ABC</w:t>
      </w:r>
      <w:r>
        <w:rPr>
          <w:rFonts w:hint="eastAsia"/>
          <w:sz w:val="24"/>
          <w:szCs w:val="24"/>
        </w:rPr>
        <w:t>也是分成了</w:t>
      </w:r>
      <w:r>
        <w:rPr>
          <w:rFonts w:hint="eastAsia"/>
          <w:sz w:val="24"/>
          <w:szCs w:val="24"/>
        </w:rPr>
        <w:t>3</w:t>
      </w:r>
      <w:r>
        <w:rPr>
          <w:rFonts w:hint="eastAsia"/>
          <w:sz w:val="24"/>
          <w:szCs w:val="24"/>
        </w:rPr>
        <w:t>段，</w:t>
      </w:r>
    </w:p>
    <w:p w:rsidR="003C71CB" w:rsidRDefault="003C71CB">
      <w:pPr>
        <w:rPr>
          <w:sz w:val="24"/>
          <w:szCs w:val="24"/>
        </w:rPr>
      </w:pPr>
      <w:r>
        <w:rPr>
          <w:rFonts w:hint="eastAsia"/>
          <w:sz w:val="24"/>
          <w:szCs w:val="24"/>
        </w:rPr>
        <w:tab/>
      </w:r>
      <w:r>
        <w:rPr>
          <w:rFonts w:hint="eastAsia"/>
          <w:sz w:val="24"/>
          <w:szCs w:val="24"/>
        </w:rPr>
        <w:t>故以</w:t>
      </w:r>
      <w:r>
        <w:rPr>
          <w:rFonts w:hint="eastAsia"/>
          <w:sz w:val="24"/>
          <w:szCs w:val="24"/>
        </w:rPr>
        <w:t>A</w:t>
      </w:r>
      <w:r>
        <w:rPr>
          <w:rFonts w:hint="eastAsia"/>
          <w:sz w:val="24"/>
          <w:szCs w:val="24"/>
        </w:rPr>
        <w:t>为顶点的三角形有</w:t>
      </w:r>
      <w:r>
        <w:rPr>
          <w:rFonts w:hint="eastAsia"/>
          <w:sz w:val="24"/>
          <w:szCs w:val="24"/>
        </w:rPr>
        <w:t>6x3=18</w:t>
      </w:r>
      <w:r>
        <w:rPr>
          <w:rFonts w:hint="eastAsia"/>
          <w:sz w:val="24"/>
          <w:szCs w:val="24"/>
        </w:rPr>
        <w:t>个。</w:t>
      </w:r>
    </w:p>
    <w:p w:rsidR="003C71CB" w:rsidRDefault="003C71CB">
      <w:pPr>
        <w:rPr>
          <w:sz w:val="24"/>
          <w:szCs w:val="24"/>
        </w:rPr>
      </w:pPr>
      <w:r>
        <w:rPr>
          <w:rFonts w:hint="eastAsia"/>
          <w:sz w:val="24"/>
          <w:szCs w:val="24"/>
        </w:rPr>
        <w:tab/>
      </w:r>
      <w:r>
        <w:rPr>
          <w:rFonts w:hint="eastAsia"/>
          <w:sz w:val="24"/>
          <w:szCs w:val="24"/>
        </w:rPr>
        <w:t>同样，以</w:t>
      </w:r>
      <w:r>
        <w:rPr>
          <w:rFonts w:hint="eastAsia"/>
          <w:sz w:val="24"/>
          <w:szCs w:val="24"/>
        </w:rPr>
        <w:t>B</w:t>
      </w:r>
      <w:r>
        <w:rPr>
          <w:rFonts w:hint="eastAsia"/>
          <w:sz w:val="24"/>
          <w:szCs w:val="24"/>
        </w:rPr>
        <w:t>为顶点的三角形中，排除包含顶点</w:t>
      </w:r>
      <w:r>
        <w:rPr>
          <w:rFonts w:hint="eastAsia"/>
          <w:sz w:val="24"/>
          <w:szCs w:val="24"/>
        </w:rPr>
        <w:t>A</w:t>
      </w:r>
      <w:r>
        <w:rPr>
          <w:rFonts w:hint="eastAsia"/>
          <w:sz w:val="24"/>
          <w:szCs w:val="24"/>
        </w:rPr>
        <w:t>的三角形，只需要在</w:t>
      </w:r>
      <w:r>
        <w:rPr>
          <w:rFonts w:hint="eastAsia"/>
          <w:sz w:val="24"/>
          <w:szCs w:val="24"/>
        </w:rPr>
        <w:t>BFC</w:t>
      </w:r>
      <w:r>
        <w:rPr>
          <w:rFonts w:hint="eastAsia"/>
          <w:sz w:val="24"/>
          <w:szCs w:val="24"/>
        </w:rPr>
        <w:t>这个大三角形中讨论，分析方法同上，</w:t>
      </w:r>
    </w:p>
    <w:p w:rsidR="003C71CB" w:rsidRDefault="003C71CB">
      <w:pPr>
        <w:rPr>
          <w:sz w:val="24"/>
          <w:szCs w:val="24"/>
        </w:rPr>
      </w:pPr>
      <w:r>
        <w:rPr>
          <w:rFonts w:hint="eastAsia"/>
          <w:sz w:val="24"/>
          <w:szCs w:val="24"/>
        </w:rPr>
        <w:tab/>
        <w:t>BHD</w:t>
      </w:r>
      <w:r>
        <w:rPr>
          <w:rFonts w:hint="eastAsia"/>
          <w:sz w:val="24"/>
          <w:szCs w:val="24"/>
        </w:rPr>
        <w:t>中，</w:t>
      </w:r>
      <w:r>
        <w:rPr>
          <w:rFonts w:hint="eastAsia"/>
          <w:sz w:val="24"/>
          <w:szCs w:val="24"/>
        </w:rPr>
        <w:t>B</w:t>
      </w:r>
      <w:r>
        <w:rPr>
          <w:rFonts w:hint="eastAsia"/>
          <w:sz w:val="24"/>
          <w:szCs w:val="24"/>
        </w:rPr>
        <w:t>的对边被分成了</w:t>
      </w:r>
      <w:r>
        <w:rPr>
          <w:rFonts w:hint="eastAsia"/>
          <w:sz w:val="24"/>
          <w:szCs w:val="24"/>
        </w:rPr>
        <w:t>2</w:t>
      </w:r>
      <w:r>
        <w:rPr>
          <w:rFonts w:hint="eastAsia"/>
          <w:sz w:val="24"/>
          <w:szCs w:val="24"/>
        </w:rPr>
        <w:t>段，</w:t>
      </w:r>
      <w:r>
        <w:rPr>
          <w:rFonts w:hint="eastAsia"/>
          <w:sz w:val="24"/>
          <w:szCs w:val="24"/>
        </w:rPr>
        <w:t>B</w:t>
      </w:r>
      <w:r>
        <w:rPr>
          <w:rFonts w:hint="eastAsia"/>
          <w:sz w:val="24"/>
          <w:szCs w:val="24"/>
        </w:rPr>
        <w:t>的对边可以是</w:t>
      </w:r>
      <w:r>
        <w:rPr>
          <w:rFonts w:hint="eastAsia"/>
          <w:sz w:val="24"/>
          <w:szCs w:val="24"/>
        </w:rPr>
        <w:t>DJ</w:t>
      </w:r>
      <w:r>
        <w:rPr>
          <w:rFonts w:hint="eastAsia"/>
          <w:sz w:val="24"/>
          <w:szCs w:val="24"/>
        </w:rPr>
        <w:t>，</w:t>
      </w:r>
      <w:r>
        <w:rPr>
          <w:rFonts w:hint="eastAsia"/>
          <w:sz w:val="24"/>
          <w:szCs w:val="24"/>
        </w:rPr>
        <w:t>DH</w:t>
      </w:r>
      <w:r>
        <w:rPr>
          <w:rFonts w:hint="eastAsia"/>
          <w:sz w:val="24"/>
          <w:szCs w:val="24"/>
        </w:rPr>
        <w:t>，</w:t>
      </w:r>
      <w:r>
        <w:rPr>
          <w:rFonts w:hint="eastAsia"/>
          <w:sz w:val="24"/>
          <w:szCs w:val="24"/>
        </w:rPr>
        <w:t>JH</w:t>
      </w:r>
      <w:r>
        <w:rPr>
          <w:rFonts w:hint="eastAsia"/>
          <w:sz w:val="24"/>
          <w:szCs w:val="24"/>
        </w:rPr>
        <w:t>，共</w:t>
      </w:r>
      <w:r>
        <w:rPr>
          <w:rFonts w:hint="eastAsia"/>
          <w:sz w:val="24"/>
          <w:szCs w:val="24"/>
        </w:rPr>
        <w:t>3</w:t>
      </w:r>
      <w:r>
        <w:rPr>
          <w:rFonts w:hint="eastAsia"/>
          <w:sz w:val="24"/>
          <w:szCs w:val="24"/>
        </w:rPr>
        <w:t>个三角形，故含</w:t>
      </w:r>
      <w:r>
        <w:rPr>
          <w:rFonts w:hint="eastAsia"/>
          <w:sz w:val="24"/>
          <w:szCs w:val="24"/>
        </w:rPr>
        <w:t>B</w:t>
      </w:r>
      <w:r>
        <w:rPr>
          <w:rFonts w:hint="eastAsia"/>
          <w:sz w:val="24"/>
          <w:szCs w:val="24"/>
        </w:rPr>
        <w:t>不含</w:t>
      </w:r>
      <w:r>
        <w:rPr>
          <w:rFonts w:hint="eastAsia"/>
          <w:sz w:val="24"/>
          <w:szCs w:val="24"/>
        </w:rPr>
        <w:t>A</w:t>
      </w:r>
      <w:r>
        <w:rPr>
          <w:rFonts w:hint="eastAsia"/>
          <w:sz w:val="24"/>
          <w:szCs w:val="24"/>
        </w:rPr>
        <w:t>的三角形一共有</w:t>
      </w:r>
      <w:r>
        <w:rPr>
          <w:rFonts w:hint="eastAsia"/>
          <w:sz w:val="24"/>
          <w:szCs w:val="24"/>
        </w:rPr>
        <w:t>3x3=9</w:t>
      </w:r>
      <w:r>
        <w:rPr>
          <w:rFonts w:hint="eastAsia"/>
          <w:sz w:val="24"/>
          <w:szCs w:val="24"/>
        </w:rPr>
        <w:t>。</w:t>
      </w:r>
    </w:p>
    <w:p w:rsidR="003D61D5" w:rsidRPr="001630AB" w:rsidRDefault="003C71CB" w:rsidP="00C6558E">
      <w:pPr>
        <w:rPr>
          <w:sz w:val="24"/>
          <w:szCs w:val="24"/>
        </w:rPr>
      </w:pPr>
      <w:r>
        <w:rPr>
          <w:rFonts w:hint="eastAsia"/>
          <w:sz w:val="24"/>
          <w:szCs w:val="24"/>
        </w:rPr>
        <w:t>一共有三角形</w:t>
      </w:r>
      <w:r>
        <w:rPr>
          <w:rFonts w:hint="eastAsia"/>
          <w:sz w:val="24"/>
          <w:szCs w:val="24"/>
        </w:rPr>
        <w:t>18+9=27</w:t>
      </w:r>
      <w:r>
        <w:rPr>
          <w:rFonts w:hint="eastAsia"/>
          <w:sz w:val="24"/>
          <w:szCs w:val="24"/>
        </w:rPr>
        <w:t>个。</w:t>
      </w:r>
    </w:p>
    <w:p w:rsidR="00DA120B" w:rsidRPr="003C71CB" w:rsidRDefault="00DA120B">
      <w:pPr>
        <w:rPr>
          <w:sz w:val="24"/>
          <w:szCs w:val="24"/>
        </w:rPr>
      </w:pPr>
    </w:p>
    <w:p w:rsidR="001630AB" w:rsidRDefault="00D87A7B">
      <w:pPr>
        <w:rPr>
          <w:rFonts w:ascii="宋体" w:hAnsi="宋体"/>
          <w:sz w:val="24"/>
        </w:rPr>
      </w:pPr>
      <w:r w:rsidRPr="001630AB">
        <w:rPr>
          <w:rFonts w:hint="eastAsia"/>
          <w:sz w:val="24"/>
          <w:szCs w:val="24"/>
        </w:rPr>
        <w:t xml:space="preserve">6. </w:t>
      </w:r>
      <w:r w:rsidR="001630AB">
        <w:rPr>
          <w:rFonts w:ascii="宋体" w:hAnsi="宋体" w:hint="eastAsia"/>
          <w:sz w:val="24"/>
        </w:rPr>
        <w:t>一个袋子里放着很多大小完全相同的红球、黄球、白球和黑球(每种球的量足够多)。现在大家轮流从袋中摸球，都不能用眼睛看，每人一次性摸出3个球。那么最少有(</w:t>
      </w:r>
      <w:r w:rsidR="00DD587F" w:rsidRPr="00DD587F">
        <w:rPr>
          <w:rFonts w:ascii="宋体" w:hAnsi="宋体" w:hint="eastAsia"/>
          <w:b/>
          <w:color w:val="FF0000"/>
          <w:sz w:val="28"/>
        </w:rPr>
        <w:t>21</w:t>
      </w:r>
      <w:r w:rsidR="001630AB">
        <w:rPr>
          <w:rFonts w:ascii="宋体" w:hAnsi="宋体" w:hint="eastAsia"/>
          <w:sz w:val="24"/>
        </w:rPr>
        <w:t>)个人摸球，才能保证有两人摸出的球完全一样。</w:t>
      </w:r>
    </w:p>
    <w:p w:rsidR="00D87A7B" w:rsidRPr="001630AB" w:rsidRDefault="00D87A7B">
      <w:pPr>
        <w:rPr>
          <w:sz w:val="24"/>
          <w:szCs w:val="24"/>
        </w:rPr>
      </w:pPr>
      <w:r w:rsidRPr="001630AB">
        <w:rPr>
          <w:rFonts w:hint="eastAsia"/>
          <w:sz w:val="24"/>
          <w:szCs w:val="24"/>
        </w:rPr>
        <w:t>【解】分类讨论。</w:t>
      </w:r>
      <w:r w:rsidRPr="001630AB">
        <w:rPr>
          <w:rFonts w:hint="eastAsia"/>
          <w:sz w:val="24"/>
          <w:szCs w:val="24"/>
        </w:rPr>
        <w:t>4</w:t>
      </w:r>
      <w:r w:rsidRPr="001630AB">
        <w:rPr>
          <w:rFonts w:hint="eastAsia"/>
          <w:sz w:val="24"/>
          <w:szCs w:val="24"/>
        </w:rPr>
        <w:t>种不同颜色的球。每人一次摸</w:t>
      </w:r>
      <w:r w:rsidRPr="001630AB">
        <w:rPr>
          <w:rFonts w:hint="eastAsia"/>
          <w:sz w:val="24"/>
          <w:szCs w:val="24"/>
        </w:rPr>
        <w:t>3</w:t>
      </w:r>
      <w:r w:rsidRPr="001630AB">
        <w:rPr>
          <w:rFonts w:hint="eastAsia"/>
          <w:sz w:val="24"/>
          <w:szCs w:val="24"/>
        </w:rPr>
        <w:t>个球。这</w:t>
      </w:r>
      <w:r w:rsidRPr="001630AB">
        <w:rPr>
          <w:rFonts w:hint="eastAsia"/>
          <w:sz w:val="24"/>
          <w:szCs w:val="24"/>
        </w:rPr>
        <w:t>3</w:t>
      </w:r>
      <w:r w:rsidRPr="001630AB">
        <w:rPr>
          <w:rFonts w:hint="eastAsia"/>
          <w:sz w:val="24"/>
          <w:szCs w:val="24"/>
        </w:rPr>
        <w:t>个球的可能情形如下：</w:t>
      </w:r>
    </w:p>
    <w:p w:rsidR="00D87A7B" w:rsidRPr="001630AB" w:rsidRDefault="00D87A7B">
      <w:pPr>
        <w:rPr>
          <w:sz w:val="24"/>
          <w:szCs w:val="24"/>
        </w:rPr>
      </w:pPr>
      <w:r w:rsidRPr="001630AB">
        <w:rPr>
          <w:rFonts w:hint="eastAsia"/>
          <w:sz w:val="24"/>
          <w:szCs w:val="24"/>
        </w:rPr>
        <w:tab/>
      </w:r>
      <w:r w:rsidRPr="001630AB">
        <w:rPr>
          <w:rFonts w:hint="eastAsia"/>
          <w:sz w:val="24"/>
          <w:szCs w:val="24"/>
        </w:rPr>
        <w:t>（</w:t>
      </w:r>
      <w:r w:rsidRPr="001630AB">
        <w:rPr>
          <w:rFonts w:hint="eastAsia"/>
          <w:sz w:val="24"/>
          <w:szCs w:val="24"/>
        </w:rPr>
        <w:t>1</w:t>
      </w:r>
      <w:r w:rsidRPr="001630AB">
        <w:rPr>
          <w:rFonts w:hint="eastAsia"/>
          <w:sz w:val="24"/>
          <w:szCs w:val="24"/>
        </w:rPr>
        <w:t>）三个同色球：有</w:t>
      </w:r>
      <w:r w:rsidRPr="001630AB">
        <w:rPr>
          <w:rFonts w:hint="eastAsia"/>
          <w:sz w:val="24"/>
          <w:szCs w:val="24"/>
        </w:rPr>
        <w:t>4</w:t>
      </w:r>
      <w:r w:rsidRPr="001630AB">
        <w:rPr>
          <w:rFonts w:hint="eastAsia"/>
          <w:sz w:val="24"/>
          <w:szCs w:val="24"/>
        </w:rPr>
        <w:t>种，</w:t>
      </w:r>
      <w:r w:rsidR="0002702A" w:rsidRPr="001630AB">
        <w:rPr>
          <w:rFonts w:hint="eastAsia"/>
          <w:sz w:val="24"/>
          <w:szCs w:val="24"/>
        </w:rPr>
        <w:t>（</w:t>
      </w:r>
      <w:r w:rsidR="0002702A" w:rsidRPr="001630AB">
        <w:rPr>
          <w:rFonts w:hint="eastAsia"/>
          <w:sz w:val="24"/>
          <w:szCs w:val="24"/>
        </w:rPr>
        <w:t>4R</w:t>
      </w:r>
      <w:r w:rsidR="0002702A" w:rsidRPr="001630AB">
        <w:rPr>
          <w:rFonts w:hint="eastAsia"/>
          <w:sz w:val="24"/>
          <w:szCs w:val="24"/>
        </w:rPr>
        <w:t>，</w:t>
      </w:r>
      <w:r w:rsidR="0002702A" w:rsidRPr="001630AB">
        <w:rPr>
          <w:rFonts w:hint="eastAsia"/>
          <w:sz w:val="24"/>
          <w:szCs w:val="24"/>
        </w:rPr>
        <w:t>4Y,4W,4B</w:t>
      </w:r>
      <w:r w:rsidR="0002702A" w:rsidRPr="001630AB">
        <w:rPr>
          <w:rFonts w:hint="eastAsia"/>
          <w:sz w:val="24"/>
          <w:szCs w:val="24"/>
        </w:rPr>
        <w:t>）</w:t>
      </w:r>
    </w:p>
    <w:p w:rsidR="00D87A7B" w:rsidRPr="001630AB" w:rsidRDefault="00D87A7B">
      <w:pPr>
        <w:rPr>
          <w:sz w:val="24"/>
          <w:szCs w:val="24"/>
        </w:rPr>
      </w:pPr>
      <w:r w:rsidRPr="001630AB">
        <w:rPr>
          <w:rFonts w:hint="eastAsia"/>
          <w:sz w:val="24"/>
          <w:szCs w:val="24"/>
        </w:rPr>
        <w:tab/>
      </w:r>
      <w:r w:rsidRPr="001630AB">
        <w:rPr>
          <w:rFonts w:hint="eastAsia"/>
          <w:sz w:val="24"/>
          <w:szCs w:val="24"/>
        </w:rPr>
        <w:t>（</w:t>
      </w:r>
      <w:r w:rsidRPr="001630AB">
        <w:rPr>
          <w:rFonts w:hint="eastAsia"/>
          <w:sz w:val="24"/>
          <w:szCs w:val="24"/>
        </w:rPr>
        <w:t>2</w:t>
      </w:r>
      <w:r w:rsidRPr="001630AB">
        <w:rPr>
          <w:rFonts w:hint="eastAsia"/>
          <w:sz w:val="24"/>
          <w:szCs w:val="24"/>
        </w:rPr>
        <w:t>）两个球同色：有</w:t>
      </w:r>
      <w:r w:rsidR="0002702A" w:rsidRPr="001630AB">
        <w:rPr>
          <w:rFonts w:hint="eastAsia"/>
          <w:sz w:val="24"/>
          <w:szCs w:val="24"/>
        </w:rPr>
        <w:t>4</w:t>
      </w:r>
      <w:r w:rsidRPr="001630AB">
        <w:rPr>
          <w:rFonts w:hint="eastAsia"/>
          <w:sz w:val="24"/>
          <w:szCs w:val="24"/>
        </w:rPr>
        <w:t>x</w:t>
      </w:r>
      <w:r w:rsidR="0002702A" w:rsidRPr="001630AB">
        <w:rPr>
          <w:rFonts w:hint="eastAsia"/>
          <w:sz w:val="24"/>
          <w:szCs w:val="24"/>
        </w:rPr>
        <w:t>3=12</w:t>
      </w:r>
      <w:r w:rsidR="0002702A" w:rsidRPr="001630AB">
        <w:rPr>
          <w:rFonts w:hint="eastAsia"/>
          <w:sz w:val="24"/>
          <w:szCs w:val="24"/>
        </w:rPr>
        <w:t>种，</w:t>
      </w:r>
      <w:r w:rsidR="0002702A" w:rsidRPr="001630AB">
        <w:rPr>
          <w:rFonts w:hint="eastAsia"/>
          <w:sz w:val="24"/>
          <w:szCs w:val="24"/>
        </w:rPr>
        <w:t>(2R+Y,2R+W</w:t>
      </w:r>
      <w:r w:rsidR="0002702A" w:rsidRPr="001630AB">
        <w:rPr>
          <w:rFonts w:hint="eastAsia"/>
          <w:sz w:val="24"/>
          <w:szCs w:val="24"/>
        </w:rPr>
        <w:t>，</w:t>
      </w:r>
      <w:r w:rsidR="0002702A" w:rsidRPr="001630AB">
        <w:rPr>
          <w:rFonts w:hint="eastAsia"/>
          <w:sz w:val="24"/>
          <w:szCs w:val="24"/>
        </w:rPr>
        <w:t>2R+B</w:t>
      </w:r>
      <w:r w:rsidR="0002702A" w:rsidRPr="001630AB">
        <w:rPr>
          <w:rFonts w:hint="eastAsia"/>
          <w:sz w:val="24"/>
          <w:szCs w:val="24"/>
        </w:rPr>
        <w:t>，。。。。。。</w:t>
      </w:r>
      <w:r w:rsidR="0002702A" w:rsidRPr="001630AB">
        <w:rPr>
          <w:rFonts w:hint="eastAsia"/>
          <w:sz w:val="24"/>
          <w:szCs w:val="24"/>
        </w:rPr>
        <w:t>)</w:t>
      </w:r>
    </w:p>
    <w:p w:rsidR="0002702A" w:rsidRPr="001630AB" w:rsidRDefault="0002702A">
      <w:pPr>
        <w:rPr>
          <w:sz w:val="24"/>
          <w:szCs w:val="24"/>
        </w:rPr>
      </w:pPr>
      <w:r w:rsidRPr="001630AB">
        <w:rPr>
          <w:rFonts w:hint="eastAsia"/>
          <w:sz w:val="24"/>
          <w:szCs w:val="24"/>
        </w:rPr>
        <w:tab/>
      </w:r>
      <w:r w:rsidRPr="001630AB">
        <w:rPr>
          <w:rFonts w:hint="eastAsia"/>
          <w:sz w:val="24"/>
          <w:szCs w:val="24"/>
        </w:rPr>
        <w:t>（</w:t>
      </w:r>
      <w:r w:rsidRPr="001630AB">
        <w:rPr>
          <w:rFonts w:hint="eastAsia"/>
          <w:sz w:val="24"/>
          <w:szCs w:val="24"/>
        </w:rPr>
        <w:t>3</w:t>
      </w:r>
      <w:r w:rsidRPr="001630AB">
        <w:rPr>
          <w:rFonts w:hint="eastAsia"/>
          <w:sz w:val="24"/>
          <w:szCs w:val="24"/>
        </w:rPr>
        <w:t>）三个都不同色：有</w:t>
      </w:r>
      <w:r w:rsidRPr="001630AB">
        <w:rPr>
          <w:rFonts w:hint="eastAsia"/>
          <w:sz w:val="24"/>
          <w:szCs w:val="24"/>
        </w:rPr>
        <w:t>4</w:t>
      </w:r>
      <w:r w:rsidRPr="001630AB">
        <w:rPr>
          <w:rFonts w:hint="eastAsia"/>
          <w:sz w:val="24"/>
          <w:szCs w:val="24"/>
        </w:rPr>
        <w:t>种。</w:t>
      </w:r>
      <w:r w:rsidRPr="001630AB">
        <w:rPr>
          <w:rFonts w:hint="eastAsia"/>
          <w:sz w:val="24"/>
          <w:szCs w:val="24"/>
        </w:rPr>
        <w:t>(RYW,RYB, RWB,YWB)</w:t>
      </w:r>
    </w:p>
    <w:p w:rsidR="0002702A" w:rsidRPr="001630AB" w:rsidRDefault="0027763A">
      <w:pPr>
        <w:rPr>
          <w:sz w:val="24"/>
          <w:szCs w:val="24"/>
        </w:rPr>
      </w:pPr>
      <w:r w:rsidRPr="001630AB">
        <w:rPr>
          <w:rFonts w:hint="eastAsia"/>
          <w:sz w:val="24"/>
          <w:szCs w:val="24"/>
        </w:rPr>
        <w:tab/>
      </w:r>
      <w:r w:rsidRPr="001630AB">
        <w:rPr>
          <w:rFonts w:hint="eastAsia"/>
          <w:sz w:val="24"/>
          <w:szCs w:val="24"/>
        </w:rPr>
        <w:t>故共有</w:t>
      </w:r>
      <w:r w:rsidRPr="001630AB">
        <w:rPr>
          <w:rFonts w:hint="eastAsia"/>
          <w:sz w:val="24"/>
          <w:szCs w:val="24"/>
        </w:rPr>
        <w:t xml:space="preserve"> 4+12+4=20</w:t>
      </w:r>
      <w:r w:rsidRPr="001630AB">
        <w:rPr>
          <w:rFonts w:hint="eastAsia"/>
          <w:sz w:val="24"/>
          <w:szCs w:val="24"/>
        </w:rPr>
        <w:t>种可能，故至少需要</w:t>
      </w:r>
      <w:r w:rsidRPr="001630AB">
        <w:rPr>
          <w:rFonts w:hint="eastAsia"/>
          <w:sz w:val="24"/>
          <w:szCs w:val="24"/>
        </w:rPr>
        <w:t>21</w:t>
      </w:r>
      <w:r w:rsidRPr="001630AB">
        <w:rPr>
          <w:rFonts w:hint="eastAsia"/>
          <w:sz w:val="24"/>
          <w:szCs w:val="24"/>
        </w:rPr>
        <w:t>人摸球，才能保证有两个人摸出的球完全一致。</w:t>
      </w:r>
    </w:p>
    <w:p w:rsidR="00D87A7B" w:rsidRPr="001630AB" w:rsidRDefault="00D87A7B">
      <w:pPr>
        <w:rPr>
          <w:sz w:val="24"/>
          <w:szCs w:val="24"/>
        </w:rPr>
      </w:pPr>
    </w:p>
    <w:p w:rsidR="001630AB" w:rsidRDefault="00D87A7B">
      <w:pPr>
        <w:rPr>
          <w:rFonts w:ascii="宋体" w:hAnsi="宋体"/>
          <w:sz w:val="24"/>
        </w:rPr>
      </w:pPr>
      <w:r w:rsidRPr="001630AB">
        <w:rPr>
          <w:rFonts w:hint="eastAsia"/>
          <w:sz w:val="24"/>
          <w:szCs w:val="24"/>
        </w:rPr>
        <w:t>7</w:t>
      </w:r>
      <w:r w:rsidR="00DA120B" w:rsidRPr="001630AB">
        <w:rPr>
          <w:rFonts w:hint="eastAsia"/>
          <w:sz w:val="24"/>
          <w:szCs w:val="24"/>
        </w:rPr>
        <w:t xml:space="preserve">. </w:t>
      </w:r>
      <w:r w:rsidR="001630AB">
        <w:rPr>
          <w:rFonts w:ascii="宋体" w:hAnsi="宋体" w:hint="eastAsia"/>
          <w:sz w:val="24"/>
        </w:rPr>
        <w:t>计算：</w:t>
      </w:r>
      <w:r w:rsidR="001630AB" w:rsidRPr="00526275">
        <w:rPr>
          <w:rFonts w:ascii="宋体" w:hAnsi="宋体"/>
          <w:position w:val="-54"/>
          <w:sz w:val="24"/>
        </w:rPr>
        <w:object w:dxaOrig="2740" w:dyaOrig="1200">
          <v:shape id="_x0000_i1031" type="#_x0000_t75" style="width:137.2pt;height:59.75pt" o:ole="">
            <v:imagedata r:id="rId22" o:title=""/>
          </v:shape>
          <o:OLEObject Type="Embed" ProgID="Equation.DSMT4" ShapeID="_x0000_i1031" DrawAspect="Content" ObjectID="_1392294985" r:id="rId23"/>
        </w:object>
      </w:r>
      <w:r w:rsidR="001630AB">
        <w:rPr>
          <w:rFonts w:ascii="宋体" w:hAnsi="宋体" w:hint="eastAsia"/>
          <w:sz w:val="24"/>
        </w:rPr>
        <w:t>=(</w:t>
      </w:r>
      <w:r w:rsidR="001630AB" w:rsidRPr="00DD587F">
        <w:rPr>
          <w:rFonts w:ascii="宋体" w:hAnsi="宋体" w:hint="eastAsia"/>
          <w:b/>
          <w:color w:val="FF0000"/>
          <w:sz w:val="28"/>
        </w:rPr>
        <w:tab/>
      </w:r>
      <w:r w:rsidR="00DD587F" w:rsidRPr="00DD587F">
        <w:rPr>
          <w:rFonts w:ascii="宋体" w:hAnsi="宋体" w:hint="eastAsia"/>
          <w:b/>
          <w:color w:val="FF0000"/>
          <w:sz w:val="28"/>
        </w:rPr>
        <w:t xml:space="preserve">3 </w:t>
      </w:r>
      <w:r w:rsidR="001630AB">
        <w:rPr>
          <w:rFonts w:ascii="宋体" w:hAnsi="宋体" w:hint="eastAsia"/>
          <w:sz w:val="24"/>
        </w:rPr>
        <w:t>)。</w:t>
      </w:r>
    </w:p>
    <w:p w:rsidR="00DA120B" w:rsidRPr="001630AB" w:rsidRDefault="00DA120B">
      <w:pPr>
        <w:rPr>
          <w:sz w:val="24"/>
          <w:szCs w:val="24"/>
        </w:rPr>
      </w:pPr>
      <w:r w:rsidRPr="001630AB">
        <w:rPr>
          <w:rFonts w:hint="eastAsia"/>
          <w:sz w:val="24"/>
          <w:szCs w:val="24"/>
        </w:rPr>
        <w:t>【解】计算题，化成分数后计算。</w:t>
      </w:r>
    </w:p>
    <w:p w:rsidR="00DA120B" w:rsidRPr="001630AB" w:rsidRDefault="00DA120B">
      <w:pPr>
        <w:rPr>
          <w:sz w:val="24"/>
          <w:szCs w:val="24"/>
        </w:rPr>
      </w:pPr>
      <w:r w:rsidRPr="001630AB">
        <w:rPr>
          <w:rFonts w:hint="eastAsia"/>
          <w:sz w:val="24"/>
          <w:szCs w:val="24"/>
        </w:rPr>
        <w:tab/>
      </w:r>
      <w:r w:rsidRPr="001630AB">
        <w:rPr>
          <w:position w:val="-56"/>
          <w:sz w:val="24"/>
          <w:szCs w:val="24"/>
        </w:rPr>
        <w:object w:dxaOrig="5800" w:dyaOrig="1240">
          <v:shape id="_x0000_i1032" type="#_x0000_t75" style="width:290.05pt;height:62.5pt" o:ole="">
            <v:imagedata r:id="rId24" o:title=""/>
          </v:shape>
          <o:OLEObject Type="Embed" ProgID="Equation.DSMT4" ShapeID="_x0000_i1032" DrawAspect="Content" ObjectID="_1392294986" r:id="rId25"/>
        </w:object>
      </w:r>
    </w:p>
    <w:p w:rsidR="00A42686" w:rsidRPr="001630AB" w:rsidRDefault="00A42686">
      <w:pPr>
        <w:rPr>
          <w:sz w:val="24"/>
          <w:szCs w:val="24"/>
        </w:rPr>
      </w:pPr>
    </w:p>
    <w:p w:rsidR="001630AB" w:rsidRDefault="0027763A">
      <w:pPr>
        <w:rPr>
          <w:rFonts w:ascii="宋体" w:hAnsi="宋体"/>
          <w:sz w:val="24"/>
        </w:rPr>
      </w:pPr>
      <w:r w:rsidRPr="001630AB">
        <w:rPr>
          <w:rFonts w:hint="eastAsia"/>
          <w:sz w:val="24"/>
          <w:szCs w:val="24"/>
        </w:rPr>
        <w:lastRenderedPageBreak/>
        <w:t xml:space="preserve">8. </w:t>
      </w:r>
      <w:r w:rsidR="001630AB">
        <w:rPr>
          <w:rFonts w:ascii="宋体" w:hAnsi="宋体" w:hint="eastAsia"/>
          <w:sz w:val="24"/>
        </w:rPr>
        <w:t>如图所示，边长为</w:t>
      </w:r>
      <w:smartTag w:uri="urn:schemas-microsoft-com:office:smarttags" w:element="chmetcnv">
        <w:smartTagPr>
          <w:attr w:name="UnitName" w:val="米"/>
          <w:attr w:name="SourceValue" w:val="16"/>
          <w:attr w:name="HasSpace" w:val="False"/>
          <w:attr w:name="Negative" w:val="False"/>
          <w:attr w:name="NumberType" w:val="1"/>
          <w:attr w:name="TCSC" w:val="0"/>
        </w:smartTagPr>
        <w:r w:rsidR="001630AB">
          <w:rPr>
            <w:rFonts w:ascii="宋体" w:hAnsi="宋体" w:hint="eastAsia"/>
            <w:sz w:val="24"/>
          </w:rPr>
          <w:t>16米</w:t>
        </w:r>
      </w:smartTag>
      <w:r w:rsidR="001630AB">
        <w:rPr>
          <w:rFonts w:ascii="宋体" w:hAnsi="宋体" w:hint="eastAsia"/>
          <w:sz w:val="24"/>
        </w:rPr>
        <w:t>的正方形池塘的周围是草地，池塘边A、B、C、D处各有一棵树，且AB=BC=CD=</w:t>
      </w:r>
      <w:smartTag w:uri="urn:schemas-microsoft-com:office:smarttags" w:element="chmetcnv">
        <w:smartTagPr>
          <w:attr w:name="UnitName" w:val="米"/>
          <w:attr w:name="SourceValue" w:val="4"/>
          <w:attr w:name="HasSpace" w:val="False"/>
          <w:attr w:name="Negative" w:val="False"/>
          <w:attr w:name="NumberType" w:val="1"/>
          <w:attr w:name="TCSC" w:val="0"/>
        </w:smartTagPr>
        <w:r w:rsidR="001630AB">
          <w:rPr>
            <w:rFonts w:ascii="宋体" w:hAnsi="宋体" w:hint="eastAsia"/>
            <w:sz w:val="24"/>
          </w:rPr>
          <w:t>4米</w:t>
        </w:r>
      </w:smartTag>
      <w:r w:rsidR="001630AB">
        <w:rPr>
          <w:rFonts w:ascii="宋体" w:hAnsi="宋体" w:hint="eastAsia"/>
          <w:sz w:val="24"/>
        </w:rPr>
        <w:t>。现用长</w:t>
      </w:r>
      <w:smartTag w:uri="urn:schemas-microsoft-com:office:smarttags" w:element="chmetcnv">
        <w:smartTagPr>
          <w:attr w:name="UnitName" w:val="米"/>
          <w:attr w:name="SourceValue" w:val="5"/>
          <w:attr w:name="HasSpace" w:val="False"/>
          <w:attr w:name="Negative" w:val="False"/>
          <w:attr w:name="NumberType" w:val="1"/>
          <w:attr w:name="TCSC" w:val="0"/>
        </w:smartTagPr>
        <w:r w:rsidR="001630AB">
          <w:rPr>
            <w:rFonts w:ascii="宋体" w:hAnsi="宋体" w:hint="eastAsia"/>
            <w:sz w:val="24"/>
          </w:rPr>
          <w:t>5米</w:t>
        </w:r>
      </w:smartTag>
      <w:r w:rsidR="001630AB">
        <w:rPr>
          <w:rFonts w:ascii="宋体" w:hAnsi="宋体" w:hint="eastAsia"/>
          <w:sz w:val="24"/>
        </w:rPr>
        <w:t>的绳子将一头羊拴在任意的一棵树上，则羊在草地上活动区域的最大面积为</w:t>
      </w:r>
      <w:r w:rsidR="00DD587F">
        <w:rPr>
          <w:rFonts w:ascii="宋体" w:hAnsi="宋体" w:hint="eastAsia"/>
          <w:sz w:val="24"/>
        </w:rPr>
        <w:t>(</w:t>
      </w:r>
      <w:r w:rsidR="00DD587F" w:rsidRPr="00DD587F">
        <w:rPr>
          <w:rFonts w:ascii="宋体" w:hAnsi="宋体" w:hint="eastAsia"/>
          <w:b/>
          <w:color w:val="FF0000"/>
          <w:sz w:val="24"/>
        </w:rPr>
        <w:t>75π/4</w:t>
      </w:r>
      <w:r w:rsidR="001630AB">
        <w:rPr>
          <w:rFonts w:ascii="宋体" w:hAnsi="宋体" w:hint="eastAsia"/>
          <w:sz w:val="24"/>
        </w:rPr>
        <w:t>)平方米。(圆周率用π表示)</w:t>
      </w:r>
    </w:p>
    <w:p w:rsidR="00F469FF" w:rsidRDefault="005A5CDC">
      <w:pPr>
        <w:rPr>
          <w:rFonts w:asciiTheme="minorEastAsia" w:hAnsiTheme="minorEastAsia"/>
          <w:sz w:val="24"/>
          <w:szCs w:val="24"/>
        </w:rPr>
      </w:pPr>
      <w:r w:rsidRPr="001630AB">
        <w:rPr>
          <w:rFonts w:hint="eastAsia"/>
          <w:sz w:val="24"/>
          <w:szCs w:val="24"/>
        </w:rPr>
        <w:t>【解】从</w:t>
      </w:r>
      <w:r w:rsidR="00F469FF">
        <w:rPr>
          <w:rFonts w:hint="eastAsia"/>
          <w:sz w:val="24"/>
          <w:szCs w:val="24"/>
        </w:rPr>
        <w:t>下</w:t>
      </w:r>
      <w:r w:rsidRPr="001630AB">
        <w:rPr>
          <w:rFonts w:hint="eastAsia"/>
          <w:sz w:val="24"/>
          <w:szCs w:val="24"/>
        </w:rPr>
        <w:t>图看出，显然在</w:t>
      </w:r>
      <w:r w:rsidRPr="001630AB">
        <w:rPr>
          <w:rFonts w:hint="eastAsia"/>
          <w:sz w:val="24"/>
          <w:szCs w:val="24"/>
        </w:rPr>
        <w:t>B</w:t>
      </w:r>
      <w:r w:rsidRPr="001630AB">
        <w:rPr>
          <w:rFonts w:hint="eastAsia"/>
          <w:sz w:val="24"/>
          <w:szCs w:val="24"/>
        </w:rPr>
        <w:t>这棵树上，活动面积最大，为半径为</w:t>
      </w:r>
      <w:r w:rsidRPr="001630AB">
        <w:rPr>
          <w:rFonts w:hint="eastAsia"/>
          <w:sz w:val="24"/>
          <w:szCs w:val="24"/>
        </w:rPr>
        <w:t>5</w:t>
      </w:r>
      <w:r w:rsidRPr="001630AB">
        <w:rPr>
          <w:rFonts w:hint="eastAsia"/>
          <w:sz w:val="24"/>
          <w:szCs w:val="24"/>
        </w:rPr>
        <w:t>的圆面积的</w:t>
      </w:r>
      <w:r w:rsidRPr="001630AB">
        <w:rPr>
          <w:rFonts w:hint="eastAsia"/>
          <w:sz w:val="24"/>
          <w:szCs w:val="24"/>
        </w:rPr>
        <w:t>3/4</w:t>
      </w:r>
      <w:r w:rsidRPr="001630AB">
        <w:rPr>
          <w:rFonts w:hint="eastAsia"/>
          <w:sz w:val="24"/>
          <w:szCs w:val="24"/>
        </w:rPr>
        <w:t>。</w:t>
      </w:r>
      <w:r w:rsidRPr="001630AB">
        <w:rPr>
          <w:rFonts w:hint="eastAsia"/>
          <w:sz w:val="24"/>
          <w:szCs w:val="24"/>
        </w:rPr>
        <w:tab/>
      </w:r>
      <w:r w:rsidRPr="001630AB">
        <w:rPr>
          <w:rFonts w:hint="eastAsia"/>
          <w:sz w:val="24"/>
          <w:szCs w:val="24"/>
        </w:rPr>
        <w:t>即</w:t>
      </w:r>
      <w:r w:rsidRPr="001630AB">
        <w:rPr>
          <w:rFonts w:hint="eastAsia"/>
          <w:sz w:val="24"/>
          <w:szCs w:val="24"/>
        </w:rPr>
        <w:t>75</w:t>
      </w:r>
      <w:r w:rsidR="00DD587F">
        <w:rPr>
          <w:rFonts w:ascii="宋体" w:hAnsi="宋体" w:hint="eastAsia"/>
          <w:sz w:val="24"/>
        </w:rPr>
        <w:t>π</w:t>
      </w:r>
      <w:r w:rsidRPr="001630AB">
        <w:rPr>
          <w:rFonts w:asciiTheme="minorEastAsia" w:hAnsiTheme="minorEastAsia" w:hint="eastAsia"/>
          <w:sz w:val="24"/>
          <w:szCs w:val="24"/>
        </w:rPr>
        <w:t>/4.</w:t>
      </w:r>
      <w:r w:rsidR="00C32BAF" w:rsidRPr="001630AB">
        <w:rPr>
          <w:rFonts w:asciiTheme="minorEastAsia" w:hAnsiTheme="minorEastAsia" w:hint="eastAsia"/>
          <w:sz w:val="24"/>
          <w:szCs w:val="24"/>
        </w:rPr>
        <w:t xml:space="preserve"> </w:t>
      </w:r>
    </w:p>
    <w:p w:rsidR="005A5CDC" w:rsidRDefault="00C32BAF">
      <w:pPr>
        <w:rPr>
          <w:rFonts w:asciiTheme="minorEastAsia" w:hAnsiTheme="minorEastAsia"/>
          <w:sz w:val="24"/>
          <w:szCs w:val="24"/>
        </w:rPr>
      </w:pPr>
      <w:r w:rsidRPr="001630AB">
        <w:rPr>
          <w:rFonts w:asciiTheme="minorEastAsia" w:hAnsiTheme="minorEastAsia" w:hint="eastAsia"/>
          <w:sz w:val="24"/>
          <w:szCs w:val="24"/>
        </w:rPr>
        <w:t>在D树上，活动面积最小，为半径为5的圆面积的一半。</w:t>
      </w:r>
    </w:p>
    <w:p w:rsidR="00F469FF" w:rsidRPr="001630AB" w:rsidRDefault="00F469FF">
      <w:pPr>
        <w:rPr>
          <w:rFonts w:asciiTheme="minorEastAsia" w:hAnsiTheme="minorEastAsia"/>
          <w:sz w:val="24"/>
          <w:szCs w:val="24"/>
        </w:rPr>
      </w:pPr>
      <w:r>
        <w:rPr>
          <w:rFonts w:asciiTheme="minorEastAsia" w:hAnsiTheme="minorEastAsia" w:hint="eastAsia"/>
          <w:sz w:val="24"/>
          <w:szCs w:val="24"/>
        </w:rPr>
        <w:t>在A树和C树上，活动面积一样。介入B和D之间。</w:t>
      </w:r>
    </w:p>
    <w:p w:rsidR="00C32BAF" w:rsidRPr="001630AB" w:rsidRDefault="005A020F">
      <w:pPr>
        <w:rPr>
          <w:sz w:val="24"/>
          <w:szCs w:val="24"/>
        </w:rPr>
      </w:pPr>
      <w:r>
        <w:rPr>
          <w:rFonts w:hint="eastAsia"/>
          <w:noProof/>
          <w:sz w:val="24"/>
          <w:szCs w:val="24"/>
        </w:rPr>
        <w:drawing>
          <wp:anchor distT="0" distB="0" distL="114300" distR="114300" simplePos="0" relativeHeight="251660288" behindDoc="0" locked="0" layoutInCell="1" allowOverlap="1">
            <wp:simplePos x="0" y="0"/>
            <wp:positionH relativeFrom="column">
              <wp:posOffset>76200</wp:posOffset>
            </wp:positionH>
            <wp:positionV relativeFrom="paragraph">
              <wp:posOffset>295275</wp:posOffset>
            </wp:positionV>
            <wp:extent cx="1076325" cy="1228725"/>
            <wp:effectExtent l="19050" t="0" r="9525" b="0"/>
            <wp:wrapSquare wrapText="bothSides"/>
            <wp:docPr id="9" name="图片 9"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2"/>
                    <pic:cNvPicPr>
                      <a:picLocks noChangeAspect="1" noChangeArrowheads="1"/>
                    </pic:cNvPicPr>
                  </pic:nvPicPr>
                  <pic:blipFill>
                    <a:blip r:embed="rId26" cstate="print"/>
                    <a:srcRect/>
                    <a:stretch>
                      <a:fillRect/>
                    </a:stretch>
                  </pic:blipFill>
                  <pic:spPr bwMode="auto">
                    <a:xfrm>
                      <a:off x="0" y="0"/>
                      <a:ext cx="1076325" cy="1228725"/>
                    </a:xfrm>
                    <a:prstGeom prst="rect">
                      <a:avLst/>
                    </a:prstGeom>
                    <a:noFill/>
                    <a:ln w="9525">
                      <a:noFill/>
                      <a:miter lim="800000"/>
                      <a:headEnd/>
                      <a:tailEnd/>
                    </a:ln>
                  </pic:spPr>
                </pic:pic>
              </a:graphicData>
            </a:graphic>
          </wp:anchor>
        </w:drawing>
      </w:r>
      <w:r w:rsidR="005D31C0" w:rsidRPr="001630AB">
        <w:rPr>
          <w:rFonts w:hint="eastAsia"/>
          <w:noProof/>
          <w:sz w:val="24"/>
          <w:szCs w:val="24"/>
        </w:rPr>
        <w:drawing>
          <wp:inline distT="0" distB="0" distL="0" distR="0">
            <wp:extent cx="2025265" cy="173730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srcRect/>
                    <a:stretch>
                      <a:fillRect/>
                    </a:stretch>
                  </pic:blipFill>
                  <pic:spPr bwMode="auto">
                    <a:xfrm>
                      <a:off x="0" y="0"/>
                      <a:ext cx="2024811" cy="1736910"/>
                    </a:xfrm>
                    <a:prstGeom prst="rect">
                      <a:avLst/>
                    </a:prstGeom>
                    <a:noFill/>
                    <a:ln w="9525">
                      <a:noFill/>
                      <a:miter lim="800000"/>
                      <a:headEnd/>
                      <a:tailEnd/>
                    </a:ln>
                  </pic:spPr>
                </pic:pic>
              </a:graphicData>
            </a:graphic>
          </wp:inline>
        </w:drawing>
      </w:r>
    </w:p>
    <w:p w:rsidR="00CD58F0" w:rsidRDefault="00CD58F0" w:rsidP="00CD58F0">
      <w:pPr>
        <w:rPr>
          <w:rFonts w:ascii="宋体" w:hAnsi="宋体"/>
          <w:b/>
          <w:sz w:val="24"/>
        </w:rPr>
      </w:pPr>
      <w:r>
        <w:rPr>
          <w:rFonts w:ascii="宋体" w:hAnsi="宋体" w:hint="eastAsia"/>
          <w:b/>
          <w:sz w:val="24"/>
        </w:rPr>
        <w:t>二、</w:t>
      </w:r>
      <w:r w:rsidRPr="0005288E">
        <w:rPr>
          <w:rFonts w:ascii="宋体" w:hAnsi="宋体" w:hint="eastAsia"/>
          <w:b/>
          <w:sz w:val="24"/>
        </w:rPr>
        <w:t>动手动脑题</w:t>
      </w:r>
      <w:r>
        <w:rPr>
          <w:rFonts w:ascii="宋体" w:hAnsi="宋体" w:hint="eastAsia"/>
          <w:b/>
          <w:sz w:val="24"/>
        </w:rPr>
        <w:t>：(每题11分，共44分。)</w:t>
      </w:r>
    </w:p>
    <w:p w:rsidR="00CD58F0" w:rsidRDefault="00FC382A" w:rsidP="00CD58F0">
      <w:pPr>
        <w:numPr>
          <w:ilvl w:val="1"/>
          <w:numId w:val="1"/>
        </w:numPr>
        <w:rPr>
          <w:rFonts w:ascii="宋体" w:hAnsi="宋体"/>
          <w:sz w:val="24"/>
        </w:rPr>
      </w:pPr>
      <w:r>
        <w:rPr>
          <w:rFonts w:ascii="宋体" w:hAnsi="宋体" w:hint="eastAsia"/>
          <w:noProof/>
          <w:sz w:val="24"/>
        </w:rPr>
        <w:drawing>
          <wp:anchor distT="0" distB="0" distL="114300" distR="114300" simplePos="0" relativeHeight="251661312" behindDoc="0" locked="0" layoutInCell="1" allowOverlap="1">
            <wp:simplePos x="0" y="0"/>
            <wp:positionH relativeFrom="column">
              <wp:posOffset>2905125</wp:posOffset>
            </wp:positionH>
            <wp:positionV relativeFrom="paragraph">
              <wp:posOffset>777240</wp:posOffset>
            </wp:positionV>
            <wp:extent cx="2524125" cy="2162175"/>
            <wp:effectExtent l="19050" t="0" r="9525"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srcRect/>
                    <a:stretch>
                      <a:fillRect/>
                    </a:stretch>
                  </pic:blipFill>
                  <pic:spPr bwMode="auto">
                    <a:xfrm>
                      <a:off x="0" y="0"/>
                      <a:ext cx="2524125" cy="2162175"/>
                    </a:xfrm>
                    <a:prstGeom prst="rect">
                      <a:avLst/>
                    </a:prstGeom>
                    <a:noFill/>
                    <a:ln w="9525">
                      <a:noFill/>
                      <a:miter lim="800000"/>
                      <a:headEnd/>
                      <a:tailEnd/>
                    </a:ln>
                  </pic:spPr>
                </pic:pic>
              </a:graphicData>
            </a:graphic>
          </wp:anchor>
        </w:drawing>
      </w:r>
      <w:r w:rsidR="00CD58F0">
        <w:rPr>
          <w:rFonts w:ascii="宋体" w:hAnsi="宋体" w:hint="eastAsia"/>
          <w:sz w:val="24"/>
        </w:rPr>
        <w:t>甲、乙二人在边长为</w:t>
      </w:r>
      <w:smartTag w:uri="urn:schemas-microsoft-com:office:smarttags" w:element="chmetcnv">
        <w:smartTagPr>
          <w:attr w:name="TCSC" w:val="0"/>
          <w:attr w:name="NumberType" w:val="1"/>
          <w:attr w:name="Negative" w:val="False"/>
          <w:attr w:name="HasSpace" w:val="False"/>
          <w:attr w:name="SourceValue" w:val="100"/>
          <w:attr w:name="UnitName" w:val="米"/>
        </w:smartTagPr>
        <w:r w:rsidR="00CD58F0">
          <w:rPr>
            <w:rFonts w:ascii="宋体" w:hAnsi="宋体" w:hint="eastAsia"/>
            <w:sz w:val="24"/>
          </w:rPr>
          <w:t>100米</w:t>
        </w:r>
      </w:smartTag>
      <w:r w:rsidR="00CD58F0">
        <w:rPr>
          <w:rFonts w:ascii="宋体" w:hAnsi="宋体" w:hint="eastAsia"/>
          <w:sz w:val="24"/>
        </w:rPr>
        <w:t>的正方形水池相邻的两角上，同时按逆时针方向出发(甲在乙的前面)，沿水池步行，甲的速度为每分钟</w:t>
      </w:r>
      <w:smartTag w:uri="urn:schemas-microsoft-com:office:smarttags" w:element="chmetcnv">
        <w:smartTagPr>
          <w:attr w:name="TCSC" w:val="0"/>
          <w:attr w:name="NumberType" w:val="1"/>
          <w:attr w:name="Negative" w:val="False"/>
          <w:attr w:name="HasSpace" w:val="False"/>
          <w:attr w:name="SourceValue" w:val="44"/>
          <w:attr w:name="UnitName" w:val="米"/>
        </w:smartTagPr>
        <w:r w:rsidR="00CD58F0">
          <w:rPr>
            <w:rFonts w:ascii="宋体" w:hAnsi="宋体" w:hint="eastAsia"/>
            <w:sz w:val="24"/>
          </w:rPr>
          <w:t>44米</w:t>
        </w:r>
      </w:smartTag>
      <w:r w:rsidR="00CD58F0">
        <w:rPr>
          <w:rFonts w:ascii="宋体" w:hAnsi="宋体" w:hint="eastAsia"/>
          <w:sz w:val="24"/>
        </w:rPr>
        <w:t>，乙的速度为每分钟</w:t>
      </w:r>
      <w:smartTag w:uri="urn:schemas-microsoft-com:office:smarttags" w:element="chmetcnv">
        <w:smartTagPr>
          <w:attr w:name="TCSC" w:val="0"/>
          <w:attr w:name="NumberType" w:val="1"/>
          <w:attr w:name="Negative" w:val="False"/>
          <w:attr w:name="HasSpace" w:val="False"/>
          <w:attr w:name="SourceValue" w:val="34"/>
          <w:attr w:name="UnitName" w:val="米"/>
        </w:smartTagPr>
        <w:r w:rsidR="00CD58F0">
          <w:rPr>
            <w:rFonts w:ascii="宋体" w:hAnsi="宋体" w:hint="eastAsia"/>
            <w:sz w:val="24"/>
          </w:rPr>
          <w:t>34米</w:t>
        </w:r>
      </w:smartTag>
      <w:r w:rsidR="00CD58F0">
        <w:rPr>
          <w:rFonts w:ascii="宋体" w:hAnsi="宋体" w:hint="eastAsia"/>
          <w:sz w:val="24"/>
        </w:rPr>
        <w:t>。问甲、乙二人自出发后，经过多长时间才能走到同一条边上?(结果精确到0.01)</w:t>
      </w:r>
    </w:p>
    <w:p w:rsidR="00BA3CEA" w:rsidRDefault="00DD587F" w:rsidP="00FC382A">
      <w:pPr>
        <w:rPr>
          <w:rFonts w:ascii="宋体" w:hAnsi="宋体"/>
          <w:sz w:val="24"/>
        </w:rPr>
      </w:pPr>
      <w:r>
        <w:rPr>
          <w:rFonts w:ascii="宋体" w:hAnsi="宋体" w:hint="eastAsia"/>
          <w:sz w:val="24"/>
        </w:rPr>
        <w:t>【解】</w:t>
      </w:r>
      <w:r w:rsidR="008D5319">
        <w:rPr>
          <w:rFonts w:ascii="宋体" w:hAnsi="宋体" w:hint="eastAsia"/>
          <w:sz w:val="24"/>
        </w:rPr>
        <w:t xml:space="preserve"> 显然这是一个行程问题，也可以说是追及问题，甲追乙，但是并不要求追到，两者之间可以相距100米，同时满足在同一条边上。</w:t>
      </w:r>
    </w:p>
    <w:p w:rsidR="008D5319" w:rsidRDefault="008D5319" w:rsidP="00FC382A">
      <w:pPr>
        <w:rPr>
          <w:rFonts w:ascii="宋体" w:hAnsi="宋体"/>
          <w:sz w:val="24"/>
        </w:rPr>
      </w:pPr>
      <w:r>
        <w:rPr>
          <w:rFonts w:ascii="宋体" w:hAnsi="宋体" w:hint="eastAsia"/>
          <w:sz w:val="24"/>
        </w:rPr>
        <w:t>我们现在考虑两个极端情况：</w:t>
      </w:r>
    </w:p>
    <w:p w:rsidR="008D5319" w:rsidRDefault="008D5319" w:rsidP="00FC382A">
      <w:pPr>
        <w:rPr>
          <w:rFonts w:asciiTheme="minorEastAsia" w:hAnsiTheme="minorEastAsia"/>
          <w:sz w:val="24"/>
        </w:rPr>
      </w:pPr>
      <w:r>
        <w:rPr>
          <w:rFonts w:ascii="宋体" w:hAnsi="宋体" w:hint="eastAsia"/>
          <w:sz w:val="24"/>
        </w:rPr>
        <w:t>（1）甲追上乙，由于每分钟甲比乙快10米</w:t>
      </w:r>
      <w:r w:rsidR="00696C89">
        <w:rPr>
          <w:rFonts w:ascii="宋体" w:hAnsi="宋体" w:hint="eastAsia"/>
          <w:sz w:val="24"/>
        </w:rPr>
        <w:t>（即甲相对于乙的速度是10米/分）</w:t>
      </w:r>
      <w:r>
        <w:rPr>
          <w:rFonts w:ascii="宋体" w:hAnsi="宋体" w:hint="eastAsia"/>
          <w:sz w:val="24"/>
        </w:rPr>
        <w:t>，刚开始时，乙（慢）在甲（快）前300米处，所以甲追上乙花时为</w:t>
      </w:r>
      <w:r w:rsidR="00696C89">
        <w:rPr>
          <w:rFonts w:ascii="宋体" w:hAnsi="宋体" w:hint="eastAsia"/>
          <w:sz w:val="24"/>
        </w:rPr>
        <w:t xml:space="preserve"> 300</w:t>
      </w:r>
      <w:r w:rsidR="00696C89" w:rsidRPr="00696C89">
        <w:rPr>
          <w:rFonts w:asciiTheme="minorEastAsia" w:hAnsiTheme="minorEastAsia" w:hint="eastAsia"/>
          <w:sz w:val="24"/>
        </w:rPr>
        <w:t>÷</w:t>
      </w:r>
      <w:r w:rsidR="00696C89">
        <w:rPr>
          <w:rFonts w:asciiTheme="minorEastAsia" w:hAnsiTheme="minorEastAsia" w:hint="eastAsia"/>
          <w:sz w:val="24"/>
        </w:rPr>
        <w:t>10=30分钟；</w:t>
      </w:r>
    </w:p>
    <w:p w:rsidR="00696C89" w:rsidRDefault="00696C89" w:rsidP="00FC382A">
      <w:pPr>
        <w:rPr>
          <w:rFonts w:asciiTheme="minorEastAsia" w:hAnsiTheme="minorEastAsia"/>
          <w:sz w:val="24"/>
        </w:rPr>
      </w:pPr>
      <w:r>
        <w:rPr>
          <w:rFonts w:asciiTheme="minorEastAsia" w:hAnsiTheme="minorEastAsia" w:hint="eastAsia"/>
          <w:sz w:val="24"/>
        </w:rPr>
        <w:t>（2）甲追乙，之间还有100米间距，实际上只要甲比乙多走200米，即200</w:t>
      </w:r>
      <w:r w:rsidRPr="00696C89">
        <w:rPr>
          <w:rFonts w:asciiTheme="minorEastAsia" w:hAnsiTheme="minorEastAsia" w:hint="eastAsia"/>
          <w:sz w:val="24"/>
        </w:rPr>
        <w:t>÷</w:t>
      </w:r>
      <w:r>
        <w:rPr>
          <w:rFonts w:asciiTheme="minorEastAsia" w:hAnsiTheme="minorEastAsia" w:hint="eastAsia"/>
          <w:sz w:val="24"/>
        </w:rPr>
        <w:t>10=20分钟；</w:t>
      </w:r>
    </w:p>
    <w:p w:rsidR="00696C89" w:rsidRDefault="00696C89" w:rsidP="00FC382A">
      <w:pPr>
        <w:rPr>
          <w:rFonts w:asciiTheme="minorEastAsia" w:hAnsiTheme="minorEastAsia"/>
          <w:sz w:val="24"/>
        </w:rPr>
      </w:pPr>
      <w:r>
        <w:rPr>
          <w:rFonts w:asciiTheme="minorEastAsia" w:hAnsiTheme="minorEastAsia" w:hint="eastAsia"/>
          <w:sz w:val="24"/>
        </w:rPr>
        <w:t>所以，甲乙在同一条边上用时一定在20到30分钟之间。</w:t>
      </w:r>
    </w:p>
    <w:p w:rsidR="00696C89" w:rsidRDefault="00696C89" w:rsidP="00FC382A">
      <w:pPr>
        <w:rPr>
          <w:rFonts w:asciiTheme="minorEastAsia" w:hAnsiTheme="minorEastAsia"/>
          <w:sz w:val="24"/>
        </w:rPr>
      </w:pPr>
      <w:r>
        <w:rPr>
          <w:rFonts w:asciiTheme="minorEastAsia" w:hAnsiTheme="minorEastAsia" w:hint="eastAsia"/>
          <w:sz w:val="24"/>
        </w:rPr>
        <w:t>当t=20分钟时，甲在离出发点B 44</w:t>
      </w:r>
      <w:r w:rsidRPr="00696C89">
        <w:rPr>
          <w:rFonts w:asciiTheme="minorEastAsia" w:hAnsiTheme="minorEastAsia" w:hint="eastAsia"/>
          <w:sz w:val="24"/>
        </w:rPr>
        <w:t>×</w:t>
      </w:r>
      <w:r>
        <w:rPr>
          <w:rFonts w:asciiTheme="minorEastAsia" w:hAnsiTheme="minorEastAsia" w:hint="eastAsia"/>
          <w:sz w:val="24"/>
        </w:rPr>
        <w:t>20 mod 400 = 80米处（见图中G点）， （mod表示</w:t>
      </w:r>
      <w:r>
        <w:rPr>
          <w:rFonts w:asciiTheme="minorEastAsia" w:hAnsiTheme="minorEastAsia" w:hint="eastAsia"/>
          <w:sz w:val="24"/>
        </w:rPr>
        <w:tab/>
        <w:t>取模的意思）；此时 乙在离出发点A 34</w:t>
      </w:r>
      <w:r w:rsidRPr="00696C89">
        <w:rPr>
          <w:rFonts w:asciiTheme="minorEastAsia" w:hAnsiTheme="minorEastAsia" w:hint="eastAsia"/>
          <w:sz w:val="24"/>
        </w:rPr>
        <w:t>×</w:t>
      </w:r>
      <w:r>
        <w:rPr>
          <w:rFonts w:asciiTheme="minorEastAsia" w:hAnsiTheme="minorEastAsia" w:hint="eastAsia"/>
          <w:sz w:val="24"/>
        </w:rPr>
        <w:t>20 mod 400=280米处（见图中H点）。</w:t>
      </w:r>
    </w:p>
    <w:p w:rsidR="00EE7375" w:rsidRDefault="00EE7375" w:rsidP="00FC382A">
      <w:pPr>
        <w:rPr>
          <w:rFonts w:asciiTheme="minorEastAsia" w:hAnsiTheme="minorEastAsia"/>
          <w:sz w:val="24"/>
        </w:rPr>
      </w:pPr>
      <w:r>
        <w:rPr>
          <w:rFonts w:asciiTheme="minorEastAsia" w:hAnsiTheme="minorEastAsia" w:hint="eastAsia"/>
          <w:sz w:val="24"/>
        </w:rPr>
        <w:t>由于甲走完剩下的20米后，乙还在CD边上。甲走完20米花时为20</w:t>
      </w:r>
      <w:r w:rsidRPr="00EE7375">
        <w:rPr>
          <w:rFonts w:asciiTheme="minorEastAsia" w:hAnsiTheme="minorEastAsia" w:hint="eastAsia"/>
          <w:sz w:val="24"/>
        </w:rPr>
        <w:t>÷</w:t>
      </w:r>
      <w:r>
        <w:rPr>
          <w:rFonts w:asciiTheme="minorEastAsia" w:hAnsiTheme="minorEastAsia" w:hint="eastAsia"/>
          <w:sz w:val="24"/>
        </w:rPr>
        <w:t>44=5/11分钟，所以当20+5/11=225/11分钟后，甲乙走在同一条边上。</w:t>
      </w:r>
    </w:p>
    <w:p w:rsidR="00696C89" w:rsidRPr="00696C89" w:rsidRDefault="00696C89" w:rsidP="00BA3CEA">
      <w:pPr>
        <w:ind w:left="397"/>
        <w:rPr>
          <w:rFonts w:ascii="宋体" w:hAnsi="宋体"/>
          <w:sz w:val="24"/>
        </w:rPr>
      </w:pPr>
    </w:p>
    <w:p w:rsidR="00CD58F0" w:rsidRDefault="00CD58F0" w:rsidP="00CD58F0">
      <w:pPr>
        <w:numPr>
          <w:ilvl w:val="1"/>
          <w:numId w:val="1"/>
        </w:numPr>
        <w:rPr>
          <w:rFonts w:ascii="宋体" w:hAnsi="宋体"/>
          <w:sz w:val="24"/>
        </w:rPr>
      </w:pPr>
      <w:r>
        <w:rPr>
          <w:rFonts w:ascii="宋体" w:hAnsi="宋体" w:hint="eastAsia"/>
          <w:sz w:val="24"/>
        </w:rPr>
        <w:lastRenderedPageBreak/>
        <w:t>如图，共有1、2、3……8号八个房间，每相邻两个房间都有小门以“o”代替，例如：由1号房间可以到2号或3号房间，由5号房间可以到6号、7号或8号房间。且有两个进口A和B，只有一个出口C。规定只能由小号房间进入</w:t>
      </w:r>
      <w:r w:rsidR="00444D1C">
        <w:rPr>
          <w:rFonts w:ascii="宋体" w:hAnsi="宋体" w:hint="eastAsia"/>
          <w:noProof/>
          <w:sz w:val="24"/>
        </w:rPr>
        <w:drawing>
          <wp:anchor distT="0" distB="0" distL="114300" distR="114300" simplePos="0" relativeHeight="251663360" behindDoc="0" locked="0" layoutInCell="1" allowOverlap="1">
            <wp:simplePos x="0" y="0"/>
            <wp:positionH relativeFrom="column">
              <wp:posOffset>19050</wp:posOffset>
            </wp:positionH>
            <wp:positionV relativeFrom="paragraph">
              <wp:posOffset>-19050</wp:posOffset>
            </wp:positionV>
            <wp:extent cx="1714500" cy="762000"/>
            <wp:effectExtent l="19050" t="0" r="0" b="0"/>
            <wp:wrapSquare wrapText="bothSides"/>
            <wp:docPr id="28" name="图片 28"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13"/>
                    <pic:cNvPicPr>
                      <a:picLocks noChangeAspect="1" noChangeArrowheads="1"/>
                    </pic:cNvPicPr>
                  </pic:nvPicPr>
                  <pic:blipFill>
                    <a:blip r:embed="rId29" cstate="print"/>
                    <a:srcRect/>
                    <a:stretch>
                      <a:fillRect/>
                    </a:stretch>
                  </pic:blipFill>
                  <pic:spPr bwMode="auto">
                    <a:xfrm>
                      <a:off x="0" y="0"/>
                      <a:ext cx="1714500" cy="762000"/>
                    </a:xfrm>
                    <a:prstGeom prst="rect">
                      <a:avLst/>
                    </a:prstGeom>
                    <a:noFill/>
                    <a:ln w="9525">
                      <a:noFill/>
                      <a:miter lim="800000"/>
                      <a:headEnd/>
                      <a:tailEnd/>
                    </a:ln>
                  </pic:spPr>
                </pic:pic>
              </a:graphicData>
            </a:graphic>
          </wp:anchor>
        </w:drawing>
      </w:r>
      <w:r>
        <w:rPr>
          <w:rFonts w:ascii="宋体" w:hAnsi="宋体" w:hint="eastAsia"/>
          <w:sz w:val="24"/>
        </w:rPr>
        <w:t>大号房间为通路，否则为死路。问共有多少条通路?</w:t>
      </w:r>
    </w:p>
    <w:p w:rsidR="00CD58F0" w:rsidRDefault="00A203B8" w:rsidP="00CD58F0">
      <w:pPr>
        <w:rPr>
          <w:rFonts w:ascii="宋体" w:hAnsi="宋体"/>
          <w:sz w:val="24"/>
        </w:rPr>
      </w:pPr>
      <w:r>
        <w:rPr>
          <w:rFonts w:ascii="宋体" w:hAnsi="宋体" w:hint="eastAsia"/>
          <w:sz w:val="24"/>
        </w:rPr>
        <w:t>【解】条件限制，小号房间在前。</w:t>
      </w:r>
    </w:p>
    <w:p w:rsidR="00A203B8" w:rsidRDefault="00A203B8" w:rsidP="00CD58F0">
      <w:pPr>
        <w:rPr>
          <w:rFonts w:ascii="宋体" w:hAnsi="宋体"/>
          <w:sz w:val="24"/>
        </w:rPr>
      </w:pPr>
      <w:r>
        <w:rPr>
          <w:rFonts w:ascii="宋体" w:hAnsi="宋体" w:hint="eastAsia"/>
          <w:sz w:val="24"/>
        </w:rPr>
        <w:t>起点可以是A或B，</w:t>
      </w:r>
      <w:r w:rsidR="00C567A2">
        <w:rPr>
          <w:rFonts w:ascii="宋体" w:hAnsi="宋体" w:hint="eastAsia"/>
          <w:sz w:val="24"/>
        </w:rPr>
        <w:t>我们来分析每个节点有多少种可能。</w:t>
      </w:r>
    </w:p>
    <w:p w:rsidR="00C567A2" w:rsidRDefault="00C567A2" w:rsidP="00CD58F0">
      <w:pPr>
        <w:rPr>
          <w:rFonts w:ascii="宋体" w:hAnsi="宋体"/>
          <w:sz w:val="24"/>
        </w:rPr>
      </w:pPr>
      <w:r>
        <w:rPr>
          <w:rFonts w:ascii="宋体" w:hAnsi="宋体" w:hint="eastAsia"/>
          <w:sz w:val="24"/>
        </w:rPr>
        <w:t>（1）起点：2种，</w:t>
      </w:r>
      <w:r w:rsidR="00DA1CA1">
        <w:rPr>
          <w:rFonts w:ascii="宋体" w:hAnsi="宋体" w:hint="eastAsia"/>
          <w:sz w:val="24"/>
        </w:rPr>
        <w:t>A</w:t>
      </w:r>
      <w:r w:rsidR="00DA1CA1" w:rsidRPr="00DA1CA1">
        <w:rPr>
          <w:rFonts w:ascii="宋体" w:hAnsi="宋体"/>
          <w:sz w:val="24"/>
        </w:rPr>
        <w:sym w:font="Wingdings" w:char="F0E0"/>
      </w:r>
      <w:r w:rsidR="00DA1CA1">
        <w:rPr>
          <w:rFonts w:ascii="宋体" w:hAnsi="宋体" w:hint="eastAsia"/>
          <w:sz w:val="24"/>
        </w:rPr>
        <w:t>1</w:t>
      </w:r>
      <w:r>
        <w:rPr>
          <w:rFonts w:ascii="宋体" w:hAnsi="宋体" w:hint="eastAsia"/>
          <w:sz w:val="24"/>
        </w:rPr>
        <w:t>或B</w:t>
      </w:r>
      <w:r w:rsidR="00DA1CA1" w:rsidRPr="00DA1CA1">
        <w:rPr>
          <w:rFonts w:ascii="宋体" w:hAnsi="宋体"/>
          <w:sz w:val="24"/>
        </w:rPr>
        <w:sym w:font="Wingdings" w:char="F0E0"/>
      </w:r>
      <w:r w:rsidR="00DA1CA1">
        <w:rPr>
          <w:rFonts w:ascii="宋体" w:hAnsi="宋体" w:hint="eastAsia"/>
          <w:sz w:val="24"/>
        </w:rPr>
        <w:t>2</w:t>
      </w:r>
      <w:r>
        <w:rPr>
          <w:rFonts w:ascii="宋体" w:hAnsi="宋体" w:hint="eastAsia"/>
          <w:sz w:val="24"/>
        </w:rPr>
        <w:t>；</w:t>
      </w:r>
    </w:p>
    <w:p w:rsidR="00C567A2" w:rsidRDefault="00C567A2" w:rsidP="00CD58F0">
      <w:pPr>
        <w:rPr>
          <w:rFonts w:ascii="宋体" w:hAnsi="宋体"/>
          <w:sz w:val="24"/>
        </w:rPr>
      </w:pPr>
      <w:r>
        <w:rPr>
          <w:rFonts w:ascii="宋体" w:hAnsi="宋体" w:hint="eastAsia"/>
          <w:sz w:val="24"/>
        </w:rPr>
        <w:t>（2）</w:t>
      </w:r>
      <w:r w:rsidR="00444D1C">
        <w:rPr>
          <w:rFonts w:ascii="宋体" w:hAnsi="宋体" w:hint="eastAsia"/>
          <w:sz w:val="24"/>
        </w:rPr>
        <w:t>节点1：2种，1</w:t>
      </w:r>
      <w:r w:rsidR="00444D1C" w:rsidRPr="00444D1C">
        <w:rPr>
          <w:rFonts w:ascii="宋体" w:hAnsi="宋体"/>
          <w:sz w:val="24"/>
        </w:rPr>
        <w:sym w:font="Wingdings" w:char="F0E0"/>
      </w:r>
      <w:r w:rsidR="00444D1C">
        <w:rPr>
          <w:rFonts w:ascii="宋体" w:hAnsi="宋体" w:hint="eastAsia"/>
          <w:sz w:val="24"/>
        </w:rPr>
        <w:t>3, 1</w:t>
      </w:r>
      <w:r w:rsidR="00444D1C" w:rsidRPr="00444D1C">
        <w:rPr>
          <w:rFonts w:ascii="宋体" w:hAnsi="宋体"/>
          <w:sz w:val="24"/>
        </w:rPr>
        <w:sym w:font="Wingdings" w:char="F0E0"/>
      </w:r>
      <w:r w:rsidR="00444D1C">
        <w:rPr>
          <w:rFonts w:ascii="宋体" w:hAnsi="宋体" w:hint="eastAsia"/>
          <w:sz w:val="24"/>
        </w:rPr>
        <w:t>2;</w:t>
      </w:r>
    </w:p>
    <w:p w:rsidR="00444D1C" w:rsidRDefault="00444D1C" w:rsidP="00CD58F0">
      <w:pPr>
        <w:rPr>
          <w:rFonts w:ascii="宋体" w:hAnsi="宋体"/>
          <w:sz w:val="24"/>
        </w:rPr>
      </w:pPr>
      <w:r>
        <w:rPr>
          <w:rFonts w:ascii="宋体" w:hAnsi="宋体" w:hint="eastAsia"/>
          <w:sz w:val="24"/>
        </w:rPr>
        <w:t>（3）节点2：1种，2</w:t>
      </w:r>
      <w:r w:rsidRPr="00444D1C">
        <w:rPr>
          <w:rFonts w:ascii="宋体" w:hAnsi="宋体"/>
          <w:sz w:val="24"/>
        </w:rPr>
        <w:sym w:font="Wingdings" w:char="F0E0"/>
      </w:r>
      <w:r>
        <w:rPr>
          <w:rFonts w:ascii="宋体" w:hAnsi="宋体" w:hint="eastAsia"/>
          <w:sz w:val="24"/>
        </w:rPr>
        <w:t>4;</w:t>
      </w:r>
    </w:p>
    <w:p w:rsidR="00444D1C" w:rsidRDefault="00444D1C" w:rsidP="00444D1C">
      <w:pPr>
        <w:rPr>
          <w:rFonts w:ascii="宋体" w:hAnsi="宋体"/>
          <w:sz w:val="24"/>
        </w:rPr>
      </w:pPr>
      <w:r>
        <w:rPr>
          <w:rFonts w:ascii="宋体" w:hAnsi="宋体" w:hint="eastAsia"/>
          <w:sz w:val="24"/>
        </w:rPr>
        <w:t>（4）节点3：2种，3</w:t>
      </w:r>
      <w:r w:rsidRPr="00444D1C">
        <w:rPr>
          <w:rFonts w:ascii="宋体" w:hAnsi="宋体"/>
          <w:sz w:val="24"/>
        </w:rPr>
        <w:sym w:font="Wingdings" w:char="F0E0"/>
      </w:r>
      <w:r>
        <w:rPr>
          <w:rFonts w:ascii="宋体" w:hAnsi="宋体" w:hint="eastAsia"/>
          <w:sz w:val="24"/>
        </w:rPr>
        <w:t>4, 3</w:t>
      </w:r>
      <w:r w:rsidRPr="00444D1C">
        <w:rPr>
          <w:rFonts w:ascii="宋体" w:hAnsi="宋体"/>
          <w:sz w:val="24"/>
        </w:rPr>
        <w:sym w:font="Wingdings" w:char="F0E0"/>
      </w:r>
      <w:r>
        <w:rPr>
          <w:rFonts w:ascii="宋体" w:hAnsi="宋体" w:hint="eastAsia"/>
          <w:sz w:val="24"/>
        </w:rPr>
        <w:t>5;</w:t>
      </w:r>
    </w:p>
    <w:p w:rsidR="00444D1C" w:rsidRDefault="00444D1C" w:rsidP="00444D1C">
      <w:pPr>
        <w:rPr>
          <w:rFonts w:ascii="宋体" w:hAnsi="宋体"/>
          <w:sz w:val="24"/>
        </w:rPr>
      </w:pPr>
      <w:r>
        <w:rPr>
          <w:rFonts w:ascii="宋体" w:hAnsi="宋体" w:hint="eastAsia"/>
          <w:sz w:val="24"/>
        </w:rPr>
        <w:t>（5）节点4：1种，4</w:t>
      </w:r>
      <w:r w:rsidRPr="00444D1C">
        <w:rPr>
          <w:rFonts w:ascii="宋体" w:hAnsi="宋体"/>
          <w:sz w:val="24"/>
        </w:rPr>
        <w:sym w:font="Wingdings" w:char="F0E0"/>
      </w:r>
      <w:r>
        <w:rPr>
          <w:rFonts w:ascii="宋体" w:hAnsi="宋体" w:hint="eastAsia"/>
          <w:sz w:val="24"/>
        </w:rPr>
        <w:t>6;</w:t>
      </w:r>
    </w:p>
    <w:p w:rsidR="00444D1C" w:rsidRDefault="00444D1C" w:rsidP="00444D1C">
      <w:pPr>
        <w:rPr>
          <w:rFonts w:ascii="宋体" w:hAnsi="宋体"/>
          <w:sz w:val="24"/>
        </w:rPr>
      </w:pPr>
      <w:r>
        <w:rPr>
          <w:rFonts w:ascii="宋体" w:hAnsi="宋体" w:hint="eastAsia"/>
          <w:sz w:val="24"/>
        </w:rPr>
        <w:t>（6）节点5：3种，5</w:t>
      </w:r>
      <w:r w:rsidRPr="00444D1C">
        <w:rPr>
          <w:rFonts w:ascii="宋体" w:hAnsi="宋体"/>
          <w:sz w:val="24"/>
        </w:rPr>
        <w:sym w:font="Wingdings" w:char="F0E0"/>
      </w:r>
      <w:r>
        <w:rPr>
          <w:rFonts w:ascii="宋体" w:hAnsi="宋体" w:hint="eastAsia"/>
          <w:sz w:val="24"/>
        </w:rPr>
        <w:t>6, 5</w:t>
      </w:r>
      <w:r w:rsidRPr="00444D1C">
        <w:rPr>
          <w:rFonts w:ascii="宋体" w:hAnsi="宋体"/>
          <w:sz w:val="24"/>
        </w:rPr>
        <w:sym w:font="Wingdings" w:char="F0E0"/>
      </w:r>
      <w:r>
        <w:rPr>
          <w:rFonts w:ascii="宋体" w:hAnsi="宋体" w:hint="eastAsia"/>
          <w:sz w:val="24"/>
        </w:rPr>
        <w:t>7, 5</w:t>
      </w:r>
      <w:r w:rsidRPr="00444D1C">
        <w:rPr>
          <w:rFonts w:ascii="宋体" w:hAnsi="宋体"/>
          <w:sz w:val="24"/>
        </w:rPr>
        <w:sym w:font="Wingdings" w:char="F0E0"/>
      </w:r>
      <w:r>
        <w:rPr>
          <w:rFonts w:ascii="宋体" w:hAnsi="宋体" w:hint="eastAsia"/>
          <w:sz w:val="24"/>
        </w:rPr>
        <w:t>8;</w:t>
      </w:r>
    </w:p>
    <w:p w:rsidR="00444D1C" w:rsidRDefault="00444D1C" w:rsidP="00444D1C">
      <w:pPr>
        <w:rPr>
          <w:rFonts w:ascii="宋体" w:hAnsi="宋体"/>
          <w:sz w:val="24"/>
        </w:rPr>
      </w:pPr>
      <w:r>
        <w:rPr>
          <w:rFonts w:ascii="宋体" w:hAnsi="宋体" w:hint="eastAsia"/>
          <w:sz w:val="24"/>
        </w:rPr>
        <w:t>（7）节点6：2种，6</w:t>
      </w:r>
      <w:r w:rsidRPr="00444D1C">
        <w:rPr>
          <w:rFonts w:ascii="宋体" w:hAnsi="宋体"/>
          <w:sz w:val="24"/>
        </w:rPr>
        <w:sym w:font="Wingdings" w:char="F0E0"/>
      </w:r>
      <w:r>
        <w:rPr>
          <w:rFonts w:ascii="宋体" w:hAnsi="宋体" w:hint="eastAsia"/>
          <w:sz w:val="24"/>
        </w:rPr>
        <w:t>7, 6</w:t>
      </w:r>
      <w:r w:rsidRPr="00444D1C">
        <w:rPr>
          <w:rFonts w:ascii="宋体" w:hAnsi="宋体"/>
          <w:sz w:val="24"/>
        </w:rPr>
        <w:sym w:font="Wingdings" w:char="F0E0"/>
      </w:r>
      <w:r>
        <w:rPr>
          <w:rFonts w:ascii="宋体" w:hAnsi="宋体" w:hint="eastAsia"/>
          <w:sz w:val="24"/>
        </w:rPr>
        <w:t>8;</w:t>
      </w:r>
    </w:p>
    <w:p w:rsidR="00444D1C" w:rsidRDefault="00444D1C" w:rsidP="00444D1C">
      <w:pPr>
        <w:rPr>
          <w:rFonts w:ascii="宋体" w:hAnsi="宋体"/>
          <w:sz w:val="24"/>
        </w:rPr>
      </w:pPr>
      <w:r>
        <w:rPr>
          <w:rFonts w:ascii="宋体" w:hAnsi="宋体" w:hint="eastAsia"/>
          <w:sz w:val="24"/>
        </w:rPr>
        <w:t>（8）节点7：1种，7</w:t>
      </w:r>
      <w:r w:rsidRPr="00444D1C">
        <w:rPr>
          <w:rFonts w:ascii="宋体" w:hAnsi="宋体"/>
          <w:sz w:val="24"/>
        </w:rPr>
        <w:sym w:font="Wingdings" w:char="F0E0"/>
      </w:r>
      <w:r>
        <w:rPr>
          <w:rFonts w:ascii="宋体" w:hAnsi="宋体" w:hint="eastAsia"/>
          <w:sz w:val="24"/>
        </w:rPr>
        <w:t>8;</w:t>
      </w:r>
    </w:p>
    <w:p w:rsidR="00444D1C" w:rsidRDefault="00444D1C" w:rsidP="00444D1C">
      <w:pPr>
        <w:rPr>
          <w:rFonts w:ascii="宋体" w:hAnsi="宋体"/>
          <w:sz w:val="24"/>
        </w:rPr>
      </w:pPr>
      <w:r>
        <w:rPr>
          <w:rFonts w:ascii="宋体" w:hAnsi="宋体" w:hint="eastAsia"/>
          <w:sz w:val="24"/>
        </w:rPr>
        <w:t>（9）节点8：1种，8</w:t>
      </w:r>
      <w:r w:rsidRPr="00444D1C">
        <w:rPr>
          <w:rFonts w:ascii="宋体" w:hAnsi="宋体"/>
          <w:sz w:val="24"/>
        </w:rPr>
        <w:sym w:font="Wingdings" w:char="F0E0"/>
      </w:r>
      <w:r>
        <w:rPr>
          <w:rFonts w:ascii="宋体" w:hAnsi="宋体" w:hint="eastAsia"/>
          <w:sz w:val="24"/>
        </w:rPr>
        <w:t>C。</w:t>
      </w:r>
    </w:p>
    <w:p w:rsidR="00444D1C" w:rsidRPr="00444D1C" w:rsidRDefault="00C03921" w:rsidP="00CD58F0">
      <w:pPr>
        <w:rPr>
          <w:rFonts w:ascii="宋体" w:hAnsi="宋体"/>
          <w:sz w:val="24"/>
        </w:rPr>
      </w:pPr>
      <w:r>
        <w:rPr>
          <w:rFonts w:ascii="宋体" w:hAnsi="宋体" w:hint="eastAsia"/>
          <w:sz w:val="24"/>
        </w:rPr>
        <w:t>故</w:t>
      </w:r>
      <w:r w:rsidR="00444D1C">
        <w:rPr>
          <w:rFonts w:ascii="宋体" w:hAnsi="宋体" w:hint="eastAsia"/>
          <w:sz w:val="24"/>
        </w:rPr>
        <w:t>通路有</w:t>
      </w:r>
      <w:r>
        <w:rPr>
          <w:rFonts w:ascii="宋体" w:hAnsi="宋体" w:hint="eastAsia"/>
          <w:sz w:val="24"/>
        </w:rPr>
        <w:t>A1246</w:t>
      </w:r>
      <w:r w:rsidR="000A0CC8">
        <w:rPr>
          <w:rFonts w:ascii="宋体" w:hAnsi="宋体" w:hint="eastAsia"/>
          <w:sz w:val="24"/>
        </w:rPr>
        <w:t>（</w:t>
      </w:r>
      <w:r>
        <w:rPr>
          <w:rFonts w:ascii="宋体" w:hAnsi="宋体" w:hint="eastAsia"/>
          <w:sz w:val="24"/>
        </w:rPr>
        <w:t>8C，78C</w:t>
      </w:r>
      <w:r w:rsidR="000A0CC8">
        <w:rPr>
          <w:rFonts w:ascii="宋体" w:hAnsi="宋体" w:hint="eastAsia"/>
          <w:sz w:val="24"/>
        </w:rPr>
        <w:t>）</w:t>
      </w:r>
      <w:r>
        <w:rPr>
          <w:rFonts w:ascii="宋体" w:hAnsi="宋体" w:hint="eastAsia"/>
          <w:sz w:val="24"/>
        </w:rPr>
        <w:t>，A1346</w:t>
      </w:r>
      <w:r w:rsidR="000A0CC8">
        <w:rPr>
          <w:rFonts w:ascii="宋体" w:hAnsi="宋体" w:hint="eastAsia"/>
          <w:sz w:val="24"/>
        </w:rPr>
        <w:t>（</w:t>
      </w:r>
      <w:r>
        <w:rPr>
          <w:rFonts w:ascii="宋体" w:hAnsi="宋体" w:hint="eastAsia"/>
          <w:sz w:val="24"/>
        </w:rPr>
        <w:t>8C，78C</w:t>
      </w:r>
      <w:r w:rsidR="000A0CC8">
        <w:rPr>
          <w:rFonts w:ascii="宋体" w:hAnsi="宋体" w:hint="eastAsia"/>
          <w:sz w:val="24"/>
        </w:rPr>
        <w:t>）</w:t>
      </w:r>
      <w:r>
        <w:rPr>
          <w:rFonts w:ascii="宋体" w:hAnsi="宋体" w:hint="eastAsia"/>
          <w:sz w:val="24"/>
        </w:rPr>
        <w:t>，</w:t>
      </w:r>
      <w:r w:rsidR="000A0CC8">
        <w:rPr>
          <w:rFonts w:ascii="宋体" w:hAnsi="宋体" w:hint="eastAsia"/>
          <w:sz w:val="24"/>
        </w:rPr>
        <w:t>A135（8C，</w:t>
      </w:r>
      <w:r>
        <w:rPr>
          <w:rFonts w:ascii="宋体" w:hAnsi="宋体" w:hint="eastAsia"/>
          <w:sz w:val="24"/>
        </w:rPr>
        <w:t>68C，</w:t>
      </w:r>
      <w:r w:rsidR="000A0CC8">
        <w:rPr>
          <w:rFonts w:ascii="宋体" w:hAnsi="宋体" w:hint="eastAsia"/>
          <w:sz w:val="24"/>
        </w:rPr>
        <w:t>678C，</w:t>
      </w:r>
      <w:r>
        <w:rPr>
          <w:rFonts w:ascii="宋体" w:hAnsi="宋体" w:hint="eastAsia"/>
          <w:sz w:val="24"/>
        </w:rPr>
        <w:t>78C</w:t>
      </w:r>
      <w:r w:rsidR="000A0CC8">
        <w:rPr>
          <w:rFonts w:ascii="宋体" w:hAnsi="宋体" w:hint="eastAsia"/>
          <w:sz w:val="24"/>
        </w:rPr>
        <w:t>）</w:t>
      </w:r>
      <w:r>
        <w:rPr>
          <w:rFonts w:ascii="宋体" w:hAnsi="宋体" w:hint="eastAsia"/>
          <w:sz w:val="24"/>
        </w:rPr>
        <w:t>，</w:t>
      </w:r>
      <w:r w:rsidR="000A0CC8">
        <w:rPr>
          <w:rFonts w:ascii="宋体" w:hAnsi="宋体" w:hint="eastAsia"/>
          <w:sz w:val="24"/>
        </w:rPr>
        <w:t>B246（8C，78C），共有</w:t>
      </w:r>
      <w:r w:rsidR="00444D1C">
        <w:rPr>
          <w:rFonts w:ascii="宋体" w:hAnsi="宋体" w:hint="eastAsia"/>
          <w:sz w:val="24"/>
        </w:rPr>
        <w:t>2</w:t>
      </w:r>
      <w:r w:rsidR="000A0CC8">
        <w:rPr>
          <w:rFonts w:ascii="宋体" w:hAnsi="宋体" w:hint="eastAsia"/>
          <w:sz w:val="24"/>
        </w:rPr>
        <w:t>+</w:t>
      </w:r>
      <w:r w:rsidR="00444D1C">
        <w:rPr>
          <w:rFonts w:ascii="宋体" w:hAnsi="宋体" w:hint="eastAsia"/>
          <w:sz w:val="24"/>
        </w:rPr>
        <w:t>2</w:t>
      </w:r>
      <w:r w:rsidR="000A0CC8">
        <w:rPr>
          <w:rFonts w:ascii="宋体" w:hAnsi="宋体" w:hint="eastAsia"/>
          <w:sz w:val="24"/>
        </w:rPr>
        <w:t>+4+</w:t>
      </w:r>
      <w:r w:rsidR="00444D1C">
        <w:rPr>
          <w:rFonts w:ascii="宋体" w:hAnsi="宋体" w:hint="eastAsia"/>
          <w:sz w:val="24"/>
        </w:rPr>
        <w:t>2</w:t>
      </w:r>
      <w:r w:rsidR="000A0CC8">
        <w:rPr>
          <w:rFonts w:ascii="宋体" w:hAnsi="宋体" w:hint="eastAsia"/>
          <w:sz w:val="24"/>
        </w:rPr>
        <w:t>=10</w:t>
      </w:r>
      <w:r w:rsidR="00444D1C">
        <w:rPr>
          <w:rFonts w:ascii="宋体" w:hAnsi="宋体" w:hint="eastAsia"/>
          <w:sz w:val="24"/>
        </w:rPr>
        <w:t>条。</w:t>
      </w:r>
    </w:p>
    <w:p w:rsidR="00CD58F0" w:rsidRDefault="00CD58F0" w:rsidP="00CD58F0">
      <w:pPr>
        <w:rPr>
          <w:rFonts w:ascii="宋体" w:hAnsi="宋体"/>
          <w:sz w:val="24"/>
        </w:rPr>
      </w:pPr>
    </w:p>
    <w:p w:rsidR="00CD58F0" w:rsidRDefault="00CD58F0" w:rsidP="00CD58F0">
      <w:pPr>
        <w:numPr>
          <w:ilvl w:val="1"/>
          <w:numId w:val="1"/>
        </w:numPr>
        <w:rPr>
          <w:rFonts w:ascii="宋体" w:hAnsi="宋体"/>
          <w:sz w:val="24"/>
        </w:rPr>
      </w:pPr>
      <w:r>
        <w:rPr>
          <w:rFonts w:ascii="宋体" w:hAnsi="宋体" w:hint="eastAsia"/>
          <w:sz w:val="24"/>
        </w:rPr>
        <w:t>小明家里来了客人，小明的妈妈给了小明13元让小明买些奶茶。由于客人喜欢的口味不同所以小明的妈妈特意关照他买些不同口味的奶茶回来。过了一会儿，小明买好奶茶回来。妈妈问小明买了哪些奶茶，小明已经不记得了，只记得奶茶铺一共有三种奶茶：3元一杯的、4元一杯的和5元一杯的。已知小明买的奶茶的数量超过3杯，并且小明正好用完13元钱。问：小明买了几杯3元的奶茶?</w:t>
      </w:r>
    </w:p>
    <w:p w:rsidR="00444D1C" w:rsidRDefault="00444D1C" w:rsidP="00FC382A">
      <w:pPr>
        <w:rPr>
          <w:rFonts w:ascii="宋体" w:hAnsi="宋体"/>
          <w:sz w:val="24"/>
        </w:rPr>
      </w:pPr>
      <w:r>
        <w:rPr>
          <w:rFonts w:ascii="宋体" w:hAnsi="宋体" w:hint="eastAsia"/>
          <w:sz w:val="24"/>
        </w:rPr>
        <w:t>【解】设3元、4元、5元的奶茶各买了x,y,z杯，依题意知：</w:t>
      </w:r>
    </w:p>
    <w:p w:rsidR="00444D1C" w:rsidRDefault="00444D1C" w:rsidP="00FC382A">
      <w:pPr>
        <w:rPr>
          <w:rFonts w:ascii="宋体" w:hAnsi="宋体"/>
          <w:sz w:val="24"/>
        </w:rPr>
      </w:pPr>
      <w:r>
        <w:rPr>
          <w:rFonts w:ascii="宋体" w:hAnsi="宋体" w:hint="eastAsia"/>
          <w:sz w:val="24"/>
        </w:rPr>
        <w:t xml:space="preserve">(1)3x+4y+5z=13,      </w:t>
      </w:r>
    </w:p>
    <w:p w:rsidR="001D0207" w:rsidRDefault="00444D1C" w:rsidP="00FC382A">
      <w:pPr>
        <w:rPr>
          <w:rFonts w:ascii="宋体" w:hAnsi="宋体"/>
          <w:sz w:val="24"/>
        </w:rPr>
      </w:pPr>
      <w:r>
        <w:rPr>
          <w:rFonts w:ascii="宋体" w:hAnsi="宋体" w:hint="eastAsia"/>
          <w:sz w:val="24"/>
        </w:rPr>
        <w:t>(2)</w:t>
      </w:r>
      <w:r w:rsidR="00DD3525">
        <w:rPr>
          <w:rFonts w:ascii="宋体" w:hAnsi="宋体" w:hint="eastAsia"/>
          <w:sz w:val="24"/>
        </w:rPr>
        <w:t>x+y+z</w:t>
      </w:r>
      <w:r>
        <w:rPr>
          <w:rFonts w:ascii="宋体" w:hAnsi="宋体" w:hint="eastAsia"/>
          <w:sz w:val="24"/>
        </w:rPr>
        <w:t>&gt;3</w:t>
      </w:r>
      <w:r w:rsidR="001D0207">
        <w:rPr>
          <w:rFonts w:ascii="宋体" w:hAnsi="宋体" w:hint="eastAsia"/>
          <w:sz w:val="24"/>
        </w:rPr>
        <w:t xml:space="preserve">   其中x,y,z为自然数（含0），</w:t>
      </w:r>
    </w:p>
    <w:p w:rsidR="00DD3525" w:rsidRDefault="00EA57C9" w:rsidP="00FC382A">
      <w:pPr>
        <w:rPr>
          <w:rFonts w:ascii="宋体" w:hAnsi="宋体"/>
          <w:sz w:val="24"/>
        </w:rPr>
      </w:pPr>
      <w:r>
        <w:rPr>
          <w:rFonts w:ascii="宋体" w:hAnsi="宋体" w:hint="eastAsia"/>
          <w:sz w:val="24"/>
        </w:rPr>
        <w:t>由（1）不难看出x&lt;4, y&lt;3,z&lt;3</w:t>
      </w:r>
    </w:p>
    <w:p w:rsidR="00EA57C9" w:rsidRDefault="00EA57C9" w:rsidP="00FC382A">
      <w:pPr>
        <w:rPr>
          <w:rFonts w:ascii="宋体" w:hAnsi="宋体"/>
          <w:sz w:val="24"/>
        </w:rPr>
      </w:pPr>
      <w:r>
        <w:rPr>
          <w:rFonts w:ascii="宋体" w:hAnsi="宋体" w:hint="eastAsia"/>
          <w:sz w:val="24"/>
        </w:rPr>
        <w:t>经验算，只有当x=3，y=1，z=0时，满足条件。</w:t>
      </w:r>
    </w:p>
    <w:p w:rsidR="00EA57C9" w:rsidRDefault="00EA57C9" w:rsidP="00FC382A">
      <w:pPr>
        <w:rPr>
          <w:rFonts w:ascii="宋体" w:hAnsi="宋体"/>
          <w:sz w:val="24"/>
        </w:rPr>
      </w:pPr>
      <w:r>
        <w:rPr>
          <w:rFonts w:ascii="宋体" w:hAnsi="宋体" w:hint="eastAsia"/>
          <w:sz w:val="24"/>
        </w:rPr>
        <w:t>所以 小明买了3杯3元的奶茶。</w:t>
      </w:r>
    </w:p>
    <w:p w:rsidR="00EA57C9" w:rsidRPr="00EA57C9" w:rsidRDefault="00EA57C9" w:rsidP="00444D1C">
      <w:pPr>
        <w:ind w:left="397"/>
        <w:rPr>
          <w:rFonts w:ascii="宋体" w:hAnsi="宋体"/>
          <w:sz w:val="24"/>
        </w:rPr>
      </w:pPr>
    </w:p>
    <w:p w:rsidR="00CD58F0" w:rsidRPr="00244D24" w:rsidRDefault="00CD58F0" w:rsidP="00CD58F0">
      <w:pPr>
        <w:numPr>
          <w:ilvl w:val="1"/>
          <w:numId w:val="1"/>
        </w:numPr>
        <w:rPr>
          <w:rFonts w:ascii="宋体" w:hAnsi="宋体"/>
          <w:sz w:val="24"/>
        </w:rPr>
      </w:pPr>
      <w:r>
        <w:rPr>
          <w:rFonts w:ascii="宋体" w:hAnsi="宋体" w:hint="eastAsia"/>
          <w:sz w:val="24"/>
        </w:rPr>
        <w:t>如图是一个立方体魔方，我们可以从图中看到它的右侧。上侧和前侧。如果顺时针转动魔方右侧第一层90度，我们记作进行一次R操作；如果逆时针转动右侧第一层90度，则记作R′。对于上侧和前侧分别进行相同的旋转操作，分别记为U、U′、F、F′。现在对魔方进行4次转动：①F，②R，③U′，④F，请你在图中依次画出每完成一次转动后，阴影面所在的位置。</w:t>
      </w:r>
    </w:p>
    <w:p w:rsidR="00CD58F0" w:rsidRPr="006646B6" w:rsidRDefault="00CD58F0" w:rsidP="00CD58F0">
      <w:pPr>
        <w:rPr>
          <w:rFonts w:ascii="宋体" w:hAnsi="宋体"/>
          <w:sz w:val="24"/>
        </w:rPr>
      </w:pPr>
      <w:r>
        <w:rPr>
          <w:rFonts w:ascii="宋体" w:hAnsi="宋体" w:hint="eastAsia"/>
          <w:noProof/>
          <w:sz w:val="24"/>
        </w:rPr>
        <w:drawing>
          <wp:inline distT="0" distB="0" distL="0" distR="0">
            <wp:extent cx="4781550" cy="1228725"/>
            <wp:effectExtent l="19050" t="0" r="0" b="0"/>
            <wp:docPr id="29" name="图片 29"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9"/>
                    <pic:cNvPicPr>
                      <a:picLocks noChangeAspect="1" noChangeArrowheads="1"/>
                    </pic:cNvPicPr>
                  </pic:nvPicPr>
                  <pic:blipFill>
                    <a:blip r:embed="rId30" cstate="print"/>
                    <a:srcRect/>
                    <a:stretch>
                      <a:fillRect/>
                    </a:stretch>
                  </pic:blipFill>
                  <pic:spPr bwMode="auto">
                    <a:xfrm>
                      <a:off x="0" y="0"/>
                      <a:ext cx="4781550" cy="1228725"/>
                    </a:xfrm>
                    <a:prstGeom prst="rect">
                      <a:avLst/>
                    </a:prstGeom>
                    <a:noFill/>
                    <a:ln w="9525">
                      <a:noFill/>
                      <a:miter lim="800000"/>
                      <a:headEnd/>
                      <a:tailEnd/>
                    </a:ln>
                  </pic:spPr>
                </pic:pic>
              </a:graphicData>
            </a:graphic>
          </wp:inline>
        </w:drawing>
      </w:r>
    </w:p>
    <w:p w:rsidR="005A5CDC" w:rsidRDefault="00EA57C9">
      <w:pPr>
        <w:rPr>
          <w:sz w:val="24"/>
          <w:szCs w:val="24"/>
        </w:rPr>
      </w:pPr>
      <w:r>
        <w:rPr>
          <w:rFonts w:hint="eastAsia"/>
          <w:sz w:val="24"/>
          <w:szCs w:val="24"/>
        </w:rPr>
        <w:lastRenderedPageBreak/>
        <w:t>【解】（</w:t>
      </w:r>
      <w:r>
        <w:rPr>
          <w:rFonts w:hint="eastAsia"/>
          <w:sz w:val="24"/>
          <w:szCs w:val="24"/>
        </w:rPr>
        <w:t>1</w:t>
      </w:r>
      <w:r>
        <w:rPr>
          <w:rFonts w:hint="eastAsia"/>
          <w:sz w:val="24"/>
          <w:szCs w:val="24"/>
        </w:rPr>
        <w:t>）</w:t>
      </w:r>
      <w:r>
        <w:rPr>
          <w:rFonts w:hint="eastAsia"/>
          <w:sz w:val="24"/>
          <w:szCs w:val="24"/>
        </w:rPr>
        <w:t>F</w:t>
      </w:r>
      <w:r>
        <w:rPr>
          <w:rFonts w:hint="eastAsia"/>
          <w:sz w:val="24"/>
          <w:szCs w:val="24"/>
        </w:rPr>
        <w:t>后，</w:t>
      </w:r>
      <w:r w:rsidR="0077790B">
        <w:rPr>
          <w:rFonts w:hint="eastAsia"/>
          <w:sz w:val="24"/>
          <w:szCs w:val="24"/>
        </w:rPr>
        <w:t>阴影面顺时针转</w:t>
      </w:r>
      <w:r w:rsidR="0077790B">
        <w:rPr>
          <w:rFonts w:hint="eastAsia"/>
          <w:sz w:val="24"/>
          <w:szCs w:val="24"/>
        </w:rPr>
        <w:t>90</w:t>
      </w:r>
      <w:r w:rsidR="0077790B">
        <w:rPr>
          <w:rFonts w:hint="eastAsia"/>
          <w:sz w:val="24"/>
          <w:szCs w:val="24"/>
        </w:rPr>
        <w:t>°，还在前侧的第二排第三列的位置。</w:t>
      </w:r>
    </w:p>
    <w:p w:rsidR="0077790B" w:rsidRDefault="0077790B">
      <w:pPr>
        <w:rPr>
          <w:sz w:val="24"/>
          <w:szCs w:val="24"/>
        </w:rPr>
      </w:pPr>
      <w:r>
        <w:rPr>
          <w:rFonts w:hint="eastAsia"/>
          <w:sz w:val="24"/>
          <w:szCs w:val="24"/>
        </w:rPr>
        <w:t>（</w:t>
      </w:r>
      <w:r>
        <w:rPr>
          <w:rFonts w:hint="eastAsia"/>
          <w:sz w:val="24"/>
          <w:szCs w:val="24"/>
        </w:rPr>
        <w:t>2</w:t>
      </w:r>
      <w:r>
        <w:rPr>
          <w:rFonts w:hint="eastAsia"/>
          <w:sz w:val="24"/>
          <w:szCs w:val="24"/>
        </w:rPr>
        <w:t>）</w:t>
      </w:r>
      <w:r>
        <w:rPr>
          <w:rFonts w:hint="eastAsia"/>
          <w:sz w:val="24"/>
          <w:szCs w:val="24"/>
        </w:rPr>
        <w:t>R</w:t>
      </w:r>
      <w:r>
        <w:rPr>
          <w:rFonts w:hint="eastAsia"/>
          <w:sz w:val="24"/>
          <w:szCs w:val="24"/>
        </w:rPr>
        <w:t>后，阴影面顺时针转</w:t>
      </w:r>
      <w:r>
        <w:rPr>
          <w:rFonts w:hint="eastAsia"/>
          <w:sz w:val="24"/>
          <w:szCs w:val="24"/>
        </w:rPr>
        <w:t>90</w:t>
      </w:r>
      <w:r>
        <w:rPr>
          <w:rFonts w:hint="eastAsia"/>
          <w:sz w:val="24"/>
          <w:szCs w:val="24"/>
        </w:rPr>
        <w:t>°，到了上面的第二排第三列的位置。</w:t>
      </w:r>
    </w:p>
    <w:p w:rsidR="0077790B" w:rsidRDefault="0077790B">
      <w:pPr>
        <w:rPr>
          <w:sz w:val="24"/>
          <w:szCs w:val="24"/>
        </w:rPr>
      </w:pPr>
      <w:r>
        <w:rPr>
          <w:rFonts w:hint="eastAsia"/>
          <w:sz w:val="24"/>
          <w:szCs w:val="24"/>
        </w:rPr>
        <w:t>（</w:t>
      </w:r>
      <w:r>
        <w:rPr>
          <w:rFonts w:hint="eastAsia"/>
          <w:sz w:val="24"/>
          <w:szCs w:val="24"/>
        </w:rPr>
        <w:t>3</w:t>
      </w:r>
      <w:r>
        <w:rPr>
          <w:rFonts w:hint="eastAsia"/>
          <w:sz w:val="24"/>
          <w:szCs w:val="24"/>
        </w:rPr>
        <w:t>）</w:t>
      </w:r>
      <w:r>
        <w:rPr>
          <w:rFonts w:hint="eastAsia"/>
          <w:sz w:val="24"/>
          <w:szCs w:val="24"/>
        </w:rPr>
        <w:t>U</w:t>
      </w:r>
      <w:r>
        <w:rPr>
          <w:sz w:val="24"/>
          <w:szCs w:val="24"/>
        </w:rPr>
        <w:t>’</w:t>
      </w:r>
      <w:r>
        <w:rPr>
          <w:rFonts w:hint="eastAsia"/>
          <w:sz w:val="24"/>
          <w:szCs w:val="24"/>
        </w:rPr>
        <w:t>后，阴影面所在的上侧逆时针转</w:t>
      </w:r>
      <w:r>
        <w:rPr>
          <w:rFonts w:hint="eastAsia"/>
          <w:sz w:val="24"/>
          <w:szCs w:val="24"/>
        </w:rPr>
        <w:t>90</w:t>
      </w:r>
      <w:r>
        <w:rPr>
          <w:rFonts w:hint="eastAsia"/>
          <w:sz w:val="24"/>
          <w:szCs w:val="24"/>
        </w:rPr>
        <w:t>°，阴影面到了上面的第一排第二列。</w:t>
      </w:r>
    </w:p>
    <w:p w:rsidR="0077790B" w:rsidRDefault="0077790B">
      <w:pPr>
        <w:rPr>
          <w:sz w:val="24"/>
          <w:szCs w:val="24"/>
        </w:rPr>
      </w:pPr>
      <w:r>
        <w:rPr>
          <w:rFonts w:hint="eastAsia"/>
          <w:sz w:val="24"/>
          <w:szCs w:val="24"/>
        </w:rPr>
        <w:t>（</w:t>
      </w:r>
      <w:r>
        <w:rPr>
          <w:rFonts w:hint="eastAsia"/>
          <w:sz w:val="24"/>
          <w:szCs w:val="24"/>
        </w:rPr>
        <w:t>4</w:t>
      </w:r>
      <w:r>
        <w:rPr>
          <w:rFonts w:hint="eastAsia"/>
          <w:sz w:val="24"/>
          <w:szCs w:val="24"/>
        </w:rPr>
        <w:t>）</w:t>
      </w:r>
      <w:r>
        <w:rPr>
          <w:rFonts w:hint="eastAsia"/>
          <w:sz w:val="24"/>
          <w:szCs w:val="24"/>
        </w:rPr>
        <w:t>F</w:t>
      </w:r>
      <w:r w:rsidR="001D0207">
        <w:rPr>
          <w:rFonts w:hint="eastAsia"/>
          <w:sz w:val="24"/>
          <w:szCs w:val="24"/>
        </w:rPr>
        <w:t>后，阴影面位置不变。</w:t>
      </w:r>
    </w:p>
    <w:p w:rsidR="00EE05F6" w:rsidRDefault="00EE05F6">
      <w:pPr>
        <w:rPr>
          <w:sz w:val="24"/>
          <w:szCs w:val="24"/>
        </w:rPr>
      </w:pPr>
    </w:p>
    <w:p w:rsidR="00EA4142" w:rsidRPr="00A848A1" w:rsidRDefault="00EA4142" w:rsidP="00EA4142">
      <w:pPr>
        <w:rPr>
          <w:rFonts w:ascii="宋体" w:hAnsi="宋体"/>
          <w:b/>
          <w:sz w:val="24"/>
        </w:rPr>
      </w:pPr>
      <w:r w:rsidRPr="00A848A1">
        <w:rPr>
          <w:rFonts w:ascii="宋体" w:hAnsi="宋体" w:hint="eastAsia"/>
          <w:b/>
          <w:sz w:val="24"/>
        </w:rPr>
        <w:t xml:space="preserve">翔文学习提供, </w:t>
      </w:r>
    </w:p>
    <w:p w:rsidR="00EA4142" w:rsidRPr="00A848A1" w:rsidRDefault="00EA4142" w:rsidP="00EA4142">
      <w:pPr>
        <w:rPr>
          <w:rFonts w:ascii="宋体" w:hAnsi="宋体"/>
          <w:b/>
          <w:sz w:val="24"/>
        </w:rPr>
      </w:pPr>
      <w:r w:rsidRPr="00A848A1">
        <w:rPr>
          <w:rFonts w:ascii="宋体" w:hAnsi="宋体"/>
          <w:b/>
          <w:sz w:val="24"/>
        </w:rPr>
        <w:t>E</w:t>
      </w:r>
      <w:r w:rsidRPr="00A848A1">
        <w:rPr>
          <w:rFonts w:ascii="宋体" w:hAnsi="宋体" w:hint="eastAsia"/>
          <w:b/>
          <w:sz w:val="24"/>
        </w:rPr>
        <w:t>mail:</w:t>
      </w:r>
      <w:hyperlink r:id="rId31" w:history="1">
        <w:r w:rsidRPr="00A848A1">
          <w:rPr>
            <w:rStyle w:val="a6"/>
            <w:rFonts w:ascii="宋体" w:hAnsi="宋体" w:hint="eastAsia"/>
            <w:b/>
            <w:sz w:val="24"/>
          </w:rPr>
          <w:t>xiangwenjy@gmail.com</w:t>
        </w:r>
      </w:hyperlink>
      <w:r w:rsidRPr="00A848A1">
        <w:rPr>
          <w:rFonts w:ascii="宋体" w:hAnsi="宋体" w:hint="eastAsia"/>
          <w:b/>
          <w:sz w:val="24"/>
        </w:rPr>
        <w:t xml:space="preserve">  </w:t>
      </w:r>
    </w:p>
    <w:p w:rsidR="00EA4142" w:rsidRPr="00A848A1" w:rsidRDefault="00EA4142" w:rsidP="00EA4142">
      <w:pPr>
        <w:rPr>
          <w:rFonts w:ascii="宋体" w:hAnsi="宋体"/>
          <w:b/>
          <w:sz w:val="24"/>
        </w:rPr>
      </w:pPr>
      <w:r w:rsidRPr="00A848A1">
        <w:rPr>
          <w:rFonts w:ascii="宋体" w:hAnsi="宋体" w:hint="eastAsia"/>
          <w:b/>
          <w:sz w:val="24"/>
        </w:rPr>
        <w:t>QQ:2254</w:t>
      </w:r>
      <w:r>
        <w:rPr>
          <w:rFonts w:ascii="宋体" w:hAnsi="宋体" w:hint="eastAsia"/>
          <w:b/>
          <w:sz w:val="24"/>
        </w:rPr>
        <w:t xml:space="preserve"> </w:t>
      </w:r>
      <w:r w:rsidRPr="00A848A1">
        <w:rPr>
          <w:rFonts w:ascii="宋体" w:hAnsi="宋体" w:hint="eastAsia"/>
          <w:b/>
          <w:sz w:val="24"/>
        </w:rPr>
        <w:t>2374</w:t>
      </w:r>
      <w:r>
        <w:rPr>
          <w:rFonts w:ascii="宋体" w:hAnsi="宋体" w:hint="eastAsia"/>
          <w:b/>
          <w:sz w:val="24"/>
        </w:rPr>
        <w:t xml:space="preserve"> </w:t>
      </w:r>
      <w:r w:rsidRPr="00A848A1">
        <w:rPr>
          <w:rFonts w:ascii="宋体" w:hAnsi="宋体" w:hint="eastAsia"/>
          <w:b/>
          <w:sz w:val="24"/>
        </w:rPr>
        <w:t>33</w:t>
      </w:r>
    </w:p>
    <w:p w:rsidR="00EA4142" w:rsidRPr="00921618" w:rsidRDefault="00EA4142" w:rsidP="00EA4142">
      <w:pPr>
        <w:rPr>
          <w:rFonts w:ascii="宋体" w:hAnsi="宋体"/>
          <w:sz w:val="24"/>
        </w:rPr>
      </w:pPr>
      <w:r>
        <w:rPr>
          <w:rFonts w:ascii="宋体" w:hAnsi="宋体" w:hint="eastAsia"/>
          <w:noProof/>
          <w:sz w:val="24"/>
        </w:rPr>
        <w:drawing>
          <wp:inline distT="0" distB="0" distL="0" distR="0">
            <wp:extent cx="2080919" cy="609600"/>
            <wp:effectExtent l="19050" t="0" r="0" b="0"/>
            <wp:docPr id="34" name="图片 34" descr="E:\Education\Sharing\student\logo正式版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Education\Sharing\student\logo正式版本.jpg"/>
                    <pic:cNvPicPr>
                      <a:picLocks noChangeAspect="1" noChangeArrowheads="1"/>
                    </pic:cNvPicPr>
                  </pic:nvPicPr>
                  <pic:blipFill>
                    <a:blip r:embed="rId32" cstate="print"/>
                    <a:srcRect/>
                    <a:stretch>
                      <a:fillRect/>
                    </a:stretch>
                  </pic:blipFill>
                  <pic:spPr bwMode="auto">
                    <a:xfrm>
                      <a:off x="0" y="0"/>
                      <a:ext cx="2080919" cy="609600"/>
                    </a:xfrm>
                    <a:prstGeom prst="rect">
                      <a:avLst/>
                    </a:prstGeom>
                    <a:noFill/>
                    <a:ln w="9525">
                      <a:noFill/>
                      <a:miter lim="800000"/>
                      <a:headEnd/>
                      <a:tailEnd/>
                    </a:ln>
                  </pic:spPr>
                </pic:pic>
              </a:graphicData>
            </a:graphic>
          </wp:inline>
        </w:drawing>
      </w:r>
    </w:p>
    <w:p w:rsidR="00EA4142" w:rsidRPr="0077790B" w:rsidRDefault="00EA4142">
      <w:pPr>
        <w:rPr>
          <w:sz w:val="24"/>
          <w:szCs w:val="24"/>
        </w:rPr>
      </w:pPr>
    </w:p>
    <w:sectPr w:rsidR="00EA4142" w:rsidRPr="0077790B" w:rsidSect="00783409">
      <w:headerReference w:type="default" r:id="rId33"/>
      <w:footerReference w:type="default" r:id="rId34"/>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47FB8" w:rsidRDefault="00347FB8" w:rsidP="001630AB">
      <w:r>
        <w:separator/>
      </w:r>
    </w:p>
  </w:endnote>
  <w:endnote w:type="continuationSeparator" w:id="0">
    <w:p w:rsidR="00347FB8" w:rsidRDefault="00347FB8" w:rsidP="001630AB">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7400001"/>
      <w:docPartObj>
        <w:docPartGallery w:val="Page Numbers (Bottom of Page)"/>
        <w:docPartUnique/>
      </w:docPartObj>
    </w:sdtPr>
    <w:sdtContent>
      <w:p w:rsidR="00160D96" w:rsidRDefault="00517F90">
        <w:pPr>
          <w:pStyle w:val="a5"/>
        </w:pPr>
        <w:fldSimple w:instr=" PAGE   \* MERGEFORMAT ">
          <w:r w:rsidR="000B7191" w:rsidRPr="000B7191">
            <w:rPr>
              <w:noProof/>
              <w:lang w:val="zh-CN"/>
            </w:rPr>
            <w:t>5</w:t>
          </w:r>
        </w:fldSimple>
      </w:p>
    </w:sdtContent>
  </w:sdt>
  <w:p w:rsidR="00160D96" w:rsidRDefault="00160D96">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47FB8" w:rsidRDefault="00347FB8" w:rsidP="001630AB">
      <w:r>
        <w:separator/>
      </w:r>
    </w:p>
  </w:footnote>
  <w:footnote w:type="continuationSeparator" w:id="0">
    <w:p w:rsidR="00347FB8" w:rsidRDefault="00347FB8" w:rsidP="001630A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60D96" w:rsidRDefault="000B7191">
    <w:pPr>
      <w:pStyle w:val="a4"/>
    </w:pPr>
    <w:proofErr w:type="gramStart"/>
    <w:r>
      <w:rPr>
        <w:rFonts w:hint="eastAsia"/>
      </w:rPr>
      <w:t>翔文学习</w:t>
    </w:r>
    <w:proofErr w:type="gramEnd"/>
    <w:r>
      <w:rPr>
        <w:rFonts w:hint="eastAsia"/>
      </w:rPr>
      <w:t>提供</w:t>
    </w:r>
    <w:r>
      <w:rPr>
        <w:rFonts w:hint="eastAsia"/>
      </w:rPr>
      <w:tab/>
    </w:r>
    <w:sdt>
      <w:sdtPr>
        <w:rPr>
          <w:rFonts w:hint="eastAsia"/>
        </w:rPr>
        <w:id w:val="27400002"/>
        <w:docPartObj>
          <w:docPartGallery w:val="Watermarks"/>
          <w:docPartUnique/>
        </w:docPartObj>
      </w:sdtPr>
      <w:sdtContent>
        <w:r w:rsidR="00517F90">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732486" o:spid="_x0000_s12289" type="#_x0000_t136" style="position:absolute;left:0;text-align:left;margin-left:0;margin-top:0;width:494.9pt;height:164.95pt;rotation:315;z-index:-251658752;mso-position-horizontal:center;mso-position-horizontal-relative:margin;mso-position-vertical:center;mso-position-vertical-relative:margin" o:allowincell="f" fillcolor="silver" stroked="f">
              <v:fill opacity=".5"/>
              <v:textpath style="font-family:&quot;Simsun&quot;;font-size:1pt" string="严禁复制"/>
              <w10:wrap anchorx="margin" anchory="margin"/>
            </v:shape>
          </w:pict>
        </w:r>
      </w:sdtContent>
    </w:sdt>
    <w:r w:rsidR="00160D96">
      <w:rPr>
        <w:rFonts w:hint="eastAsia"/>
      </w:rPr>
      <w:t>2011</w:t>
    </w:r>
    <w:r w:rsidR="00160D96">
      <w:rPr>
        <w:rFonts w:hint="eastAsia"/>
      </w:rPr>
      <w:t>年第十二届</w:t>
    </w:r>
    <w:proofErr w:type="gramStart"/>
    <w:r w:rsidR="00160D96">
      <w:rPr>
        <w:rFonts w:hint="eastAsia"/>
      </w:rPr>
      <w:t>中环杯六年级选拨赛</w:t>
    </w:r>
    <w:proofErr w:type="gramEnd"/>
    <w:r w:rsidR="00160D96">
      <w:rPr>
        <w:rFonts w:hint="eastAsia"/>
      </w:rPr>
      <w:t>参考答案</w:t>
    </w:r>
    <w:r>
      <w:rPr>
        <w:rFonts w:hint="eastAsia"/>
      </w:rPr>
      <w:tab/>
      <w:t>xiangwenjy@gmail.</w:t>
    </w:r>
    <w:proofErr w:type="gramStart"/>
    <w:r>
      <w:rPr>
        <w:rFonts w:hint="eastAsia"/>
      </w:rPr>
      <w:t>com</w:t>
    </w:r>
    <w:proofErr w:type="gramEnd"/>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3E31CCF"/>
    <w:multiLevelType w:val="hybridMultilevel"/>
    <w:tmpl w:val="ED9611C2"/>
    <w:lvl w:ilvl="0" w:tplc="AC2CC8E8">
      <w:start w:val="1"/>
      <w:numFmt w:val="chineseCountingThousand"/>
      <w:lvlText w:val="%1."/>
      <w:lvlJc w:val="left"/>
      <w:pPr>
        <w:tabs>
          <w:tab w:val="num" w:pos="0"/>
        </w:tabs>
        <w:ind w:left="0" w:firstLine="0"/>
      </w:pPr>
      <w:rPr>
        <w:rFonts w:ascii="宋体" w:eastAsia="宋体" w:hAnsi="宋体" w:hint="eastAsia"/>
        <w:b/>
      </w:rPr>
    </w:lvl>
    <w:lvl w:ilvl="1" w:tplc="E878052E">
      <w:start w:val="1"/>
      <w:numFmt w:val="decimal"/>
      <w:lvlText w:val="%2."/>
      <w:lvlJc w:val="left"/>
      <w:pPr>
        <w:tabs>
          <w:tab w:val="num" w:pos="0"/>
        </w:tabs>
        <w:ind w:left="0" w:firstLine="397"/>
      </w:pPr>
      <w:rPr>
        <w:rFonts w:hint="default"/>
        <w:b w:val="0"/>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proofState w:spelling="clean" w:grammar="clean"/>
  <w:documentProtection w:formatting="1" w:enforcement="1" w:cryptProviderType="rsaFull" w:cryptAlgorithmClass="hash" w:cryptAlgorithmType="typeAny" w:cryptAlgorithmSid="4" w:cryptSpinCount="100000" w:hash="5noQKwZbap8HtQma8IbtsSbk9TU=" w:salt="EyZuj/BD4qtSOBFcGiG7Xg=="/>
  <w:defaultTabStop w:val="420"/>
  <w:drawingGridVerticalSpacing w:val="156"/>
  <w:displayHorizontalDrawingGridEvery w:val="0"/>
  <w:displayVerticalDrawingGridEvery w:val="2"/>
  <w:characterSpacingControl w:val="compressPunctuation"/>
  <w:hdrShapeDefaults>
    <o:shapedefaults v:ext="edit" spidmax="21506">
      <o:colormenu v:ext="edit" fillcolor="#ffc000"/>
    </o:shapedefaults>
    <o:shapelayout v:ext="edit">
      <o:idmap v:ext="edit" data="1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B18E9"/>
    <w:rsid w:val="0000039E"/>
    <w:rsid w:val="0000092E"/>
    <w:rsid w:val="000010A0"/>
    <w:rsid w:val="00001238"/>
    <w:rsid w:val="000018A0"/>
    <w:rsid w:val="000018D9"/>
    <w:rsid w:val="00001D2A"/>
    <w:rsid w:val="00001E59"/>
    <w:rsid w:val="00001E8A"/>
    <w:rsid w:val="00002235"/>
    <w:rsid w:val="00003EE6"/>
    <w:rsid w:val="0000482D"/>
    <w:rsid w:val="00004E66"/>
    <w:rsid w:val="000050F6"/>
    <w:rsid w:val="000055C3"/>
    <w:rsid w:val="00005698"/>
    <w:rsid w:val="00005758"/>
    <w:rsid w:val="00006CCC"/>
    <w:rsid w:val="00006FF6"/>
    <w:rsid w:val="00007C86"/>
    <w:rsid w:val="00010736"/>
    <w:rsid w:val="0001395F"/>
    <w:rsid w:val="0001424F"/>
    <w:rsid w:val="00014C83"/>
    <w:rsid w:val="00014E6F"/>
    <w:rsid w:val="00017B42"/>
    <w:rsid w:val="0002061A"/>
    <w:rsid w:val="00021BAF"/>
    <w:rsid w:val="00021C6D"/>
    <w:rsid w:val="000221C0"/>
    <w:rsid w:val="00022210"/>
    <w:rsid w:val="00022922"/>
    <w:rsid w:val="00023591"/>
    <w:rsid w:val="00023659"/>
    <w:rsid w:val="00023D39"/>
    <w:rsid w:val="00023D54"/>
    <w:rsid w:val="00024527"/>
    <w:rsid w:val="00024F81"/>
    <w:rsid w:val="000254AC"/>
    <w:rsid w:val="00026B58"/>
    <w:rsid w:val="00026C85"/>
    <w:rsid w:val="0002702A"/>
    <w:rsid w:val="000275F9"/>
    <w:rsid w:val="00030512"/>
    <w:rsid w:val="00030F60"/>
    <w:rsid w:val="00030F7A"/>
    <w:rsid w:val="000319F2"/>
    <w:rsid w:val="00031C80"/>
    <w:rsid w:val="00031D6A"/>
    <w:rsid w:val="000320E6"/>
    <w:rsid w:val="00032345"/>
    <w:rsid w:val="00032E0D"/>
    <w:rsid w:val="0003432A"/>
    <w:rsid w:val="0003444B"/>
    <w:rsid w:val="00035055"/>
    <w:rsid w:val="000356E4"/>
    <w:rsid w:val="000359C8"/>
    <w:rsid w:val="00035E84"/>
    <w:rsid w:val="00036E10"/>
    <w:rsid w:val="0003737E"/>
    <w:rsid w:val="00037402"/>
    <w:rsid w:val="000379B5"/>
    <w:rsid w:val="00037F4D"/>
    <w:rsid w:val="00037FF9"/>
    <w:rsid w:val="000418E5"/>
    <w:rsid w:val="00042A8B"/>
    <w:rsid w:val="00042B12"/>
    <w:rsid w:val="00042C1C"/>
    <w:rsid w:val="000430A1"/>
    <w:rsid w:val="0004335B"/>
    <w:rsid w:val="00043484"/>
    <w:rsid w:val="00043C18"/>
    <w:rsid w:val="00044434"/>
    <w:rsid w:val="000468D1"/>
    <w:rsid w:val="0005070C"/>
    <w:rsid w:val="000507BB"/>
    <w:rsid w:val="000509F1"/>
    <w:rsid w:val="00050A60"/>
    <w:rsid w:val="00050E5A"/>
    <w:rsid w:val="00051591"/>
    <w:rsid w:val="000515FB"/>
    <w:rsid w:val="0005164E"/>
    <w:rsid w:val="00051EAA"/>
    <w:rsid w:val="0005261D"/>
    <w:rsid w:val="00052824"/>
    <w:rsid w:val="00052C82"/>
    <w:rsid w:val="00053002"/>
    <w:rsid w:val="000544B1"/>
    <w:rsid w:val="000548A0"/>
    <w:rsid w:val="00055261"/>
    <w:rsid w:val="00055ADA"/>
    <w:rsid w:val="00055FBE"/>
    <w:rsid w:val="00056177"/>
    <w:rsid w:val="0005647E"/>
    <w:rsid w:val="00056D36"/>
    <w:rsid w:val="000570FE"/>
    <w:rsid w:val="00057600"/>
    <w:rsid w:val="00057624"/>
    <w:rsid w:val="000578C1"/>
    <w:rsid w:val="00057A28"/>
    <w:rsid w:val="00057BF6"/>
    <w:rsid w:val="00060088"/>
    <w:rsid w:val="000604AB"/>
    <w:rsid w:val="000604F8"/>
    <w:rsid w:val="00061883"/>
    <w:rsid w:val="0006234E"/>
    <w:rsid w:val="00062F84"/>
    <w:rsid w:val="0006309D"/>
    <w:rsid w:val="00063280"/>
    <w:rsid w:val="000637CE"/>
    <w:rsid w:val="000641E2"/>
    <w:rsid w:val="00064863"/>
    <w:rsid w:val="000648BC"/>
    <w:rsid w:val="00065159"/>
    <w:rsid w:val="00065534"/>
    <w:rsid w:val="00065871"/>
    <w:rsid w:val="00066115"/>
    <w:rsid w:val="00066464"/>
    <w:rsid w:val="00066C5A"/>
    <w:rsid w:val="00067E1F"/>
    <w:rsid w:val="00067FE3"/>
    <w:rsid w:val="00070728"/>
    <w:rsid w:val="000708B1"/>
    <w:rsid w:val="00070905"/>
    <w:rsid w:val="000716C2"/>
    <w:rsid w:val="0007172D"/>
    <w:rsid w:val="00071938"/>
    <w:rsid w:val="00072E06"/>
    <w:rsid w:val="000734C8"/>
    <w:rsid w:val="000734D0"/>
    <w:rsid w:val="00073885"/>
    <w:rsid w:val="00074C3B"/>
    <w:rsid w:val="00074EB9"/>
    <w:rsid w:val="000750A2"/>
    <w:rsid w:val="000751DA"/>
    <w:rsid w:val="000753AD"/>
    <w:rsid w:val="00075E0F"/>
    <w:rsid w:val="000766D1"/>
    <w:rsid w:val="000767DD"/>
    <w:rsid w:val="00076815"/>
    <w:rsid w:val="00076BC6"/>
    <w:rsid w:val="00077BE8"/>
    <w:rsid w:val="0008070E"/>
    <w:rsid w:val="00080B22"/>
    <w:rsid w:val="00081B6F"/>
    <w:rsid w:val="00081D06"/>
    <w:rsid w:val="00082735"/>
    <w:rsid w:val="00082E9B"/>
    <w:rsid w:val="00082FDB"/>
    <w:rsid w:val="00083443"/>
    <w:rsid w:val="00083447"/>
    <w:rsid w:val="0008357B"/>
    <w:rsid w:val="000839C2"/>
    <w:rsid w:val="00084238"/>
    <w:rsid w:val="00084286"/>
    <w:rsid w:val="000845E0"/>
    <w:rsid w:val="00086EA9"/>
    <w:rsid w:val="000870D5"/>
    <w:rsid w:val="00087233"/>
    <w:rsid w:val="00087539"/>
    <w:rsid w:val="00090B53"/>
    <w:rsid w:val="00091390"/>
    <w:rsid w:val="000925D5"/>
    <w:rsid w:val="00092751"/>
    <w:rsid w:val="00093562"/>
    <w:rsid w:val="00093B0F"/>
    <w:rsid w:val="0009550B"/>
    <w:rsid w:val="000956E7"/>
    <w:rsid w:val="0009574A"/>
    <w:rsid w:val="00095774"/>
    <w:rsid w:val="00096B9B"/>
    <w:rsid w:val="00097003"/>
    <w:rsid w:val="000971E7"/>
    <w:rsid w:val="00097365"/>
    <w:rsid w:val="00097771"/>
    <w:rsid w:val="00097E5B"/>
    <w:rsid w:val="000A08C9"/>
    <w:rsid w:val="000A0AC1"/>
    <w:rsid w:val="000A0CC8"/>
    <w:rsid w:val="000A1201"/>
    <w:rsid w:val="000A1865"/>
    <w:rsid w:val="000A1D0B"/>
    <w:rsid w:val="000A20FA"/>
    <w:rsid w:val="000A2EFD"/>
    <w:rsid w:val="000A3061"/>
    <w:rsid w:val="000A3464"/>
    <w:rsid w:val="000A3821"/>
    <w:rsid w:val="000A41E4"/>
    <w:rsid w:val="000A491B"/>
    <w:rsid w:val="000A4BC7"/>
    <w:rsid w:val="000A4D08"/>
    <w:rsid w:val="000A55D0"/>
    <w:rsid w:val="000A6120"/>
    <w:rsid w:val="000A65A4"/>
    <w:rsid w:val="000A787B"/>
    <w:rsid w:val="000B10BE"/>
    <w:rsid w:val="000B2214"/>
    <w:rsid w:val="000B38AB"/>
    <w:rsid w:val="000B425F"/>
    <w:rsid w:val="000B4AC4"/>
    <w:rsid w:val="000B4C31"/>
    <w:rsid w:val="000B6E33"/>
    <w:rsid w:val="000B6E34"/>
    <w:rsid w:val="000B7191"/>
    <w:rsid w:val="000B7B08"/>
    <w:rsid w:val="000C0470"/>
    <w:rsid w:val="000C0656"/>
    <w:rsid w:val="000C0DA1"/>
    <w:rsid w:val="000C107F"/>
    <w:rsid w:val="000C1323"/>
    <w:rsid w:val="000C1766"/>
    <w:rsid w:val="000C1903"/>
    <w:rsid w:val="000C2DBE"/>
    <w:rsid w:val="000C2E48"/>
    <w:rsid w:val="000C4394"/>
    <w:rsid w:val="000C454D"/>
    <w:rsid w:val="000C4943"/>
    <w:rsid w:val="000C590E"/>
    <w:rsid w:val="000C614A"/>
    <w:rsid w:val="000C6765"/>
    <w:rsid w:val="000C751F"/>
    <w:rsid w:val="000D004A"/>
    <w:rsid w:val="000D1C73"/>
    <w:rsid w:val="000D2478"/>
    <w:rsid w:val="000D27CB"/>
    <w:rsid w:val="000D295B"/>
    <w:rsid w:val="000D3E86"/>
    <w:rsid w:val="000D5080"/>
    <w:rsid w:val="000D5831"/>
    <w:rsid w:val="000D5B0D"/>
    <w:rsid w:val="000D5CE2"/>
    <w:rsid w:val="000D62DC"/>
    <w:rsid w:val="000D6942"/>
    <w:rsid w:val="000D6F47"/>
    <w:rsid w:val="000D7AEB"/>
    <w:rsid w:val="000E028F"/>
    <w:rsid w:val="000E10E1"/>
    <w:rsid w:val="000E18E2"/>
    <w:rsid w:val="000E1D30"/>
    <w:rsid w:val="000E25B8"/>
    <w:rsid w:val="000E2965"/>
    <w:rsid w:val="000E3335"/>
    <w:rsid w:val="000E35BF"/>
    <w:rsid w:val="000E3806"/>
    <w:rsid w:val="000E3F4A"/>
    <w:rsid w:val="000E45D8"/>
    <w:rsid w:val="000E5893"/>
    <w:rsid w:val="000E5DCA"/>
    <w:rsid w:val="000E6663"/>
    <w:rsid w:val="000E66F2"/>
    <w:rsid w:val="000E68F0"/>
    <w:rsid w:val="000E6B02"/>
    <w:rsid w:val="000E7267"/>
    <w:rsid w:val="000E73FA"/>
    <w:rsid w:val="000E7407"/>
    <w:rsid w:val="000F078F"/>
    <w:rsid w:val="000F09BB"/>
    <w:rsid w:val="000F09D2"/>
    <w:rsid w:val="000F10DA"/>
    <w:rsid w:val="000F1928"/>
    <w:rsid w:val="000F2729"/>
    <w:rsid w:val="000F2FD0"/>
    <w:rsid w:val="000F3E9C"/>
    <w:rsid w:val="000F5F25"/>
    <w:rsid w:val="000F6501"/>
    <w:rsid w:val="000F67EB"/>
    <w:rsid w:val="000F6B04"/>
    <w:rsid w:val="000F7213"/>
    <w:rsid w:val="000F7671"/>
    <w:rsid w:val="000F7C31"/>
    <w:rsid w:val="00100BF9"/>
    <w:rsid w:val="00101622"/>
    <w:rsid w:val="001023E3"/>
    <w:rsid w:val="0010307A"/>
    <w:rsid w:val="00103499"/>
    <w:rsid w:val="00103EA1"/>
    <w:rsid w:val="00104201"/>
    <w:rsid w:val="001053D5"/>
    <w:rsid w:val="00105511"/>
    <w:rsid w:val="00105AFE"/>
    <w:rsid w:val="00110813"/>
    <w:rsid w:val="0011149A"/>
    <w:rsid w:val="00111F65"/>
    <w:rsid w:val="001123A4"/>
    <w:rsid w:val="00112406"/>
    <w:rsid w:val="001128BB"/>
    <w:rsid w:val="00113250"/>
    <w:rsid w:val="001133DC"/>
    <w:rsid w:val="00113886"/>
    <w:rsid w:val="0011435A"/>
    <w:rsid w:val="00114423"/>
    <w:rsid w:val="00114992"/>
    <w:rsid w:val="00114A73"/>
    <w:rsid w:val="00115870"/>
    <w:rsid w:val="001159B2"/>
    <w:rsid w:val="0011639A"/>
    <w:rsid w:val="00116E41"/>
    <w:rsid w:val="00117A28"/>
    <w:rsid w:val="0012068D"/>
    <w:rsid w:val="001209A1"/>
    <w:rsid w:val="0012148E"/>
    <w:rsid w:val="00122662"/>
    <w:rsid w:val="00122C3F"/>
    <w:rsid w:val="00122FA9"/>
    <w:rsid w:val="00122FB3"/>
    <w:rsid w:val="0012315D"/>
    <w:rsid w:val="001236D1"/>
    <w:rsid w:val="00123AAB"/>
    <w:rsid w:val="00125B7C"/>
    <w:rsid w:val="001264B3"/>
    <w:rsid w:val="00126F6D"/>
    <w:rsid w:val="0012762F"/>
    <w:rsid w:val="0013005D"/>
    <w:rsid w:val="001304B4"/>
    <w:rsid w:val="00131C5A"/>
    <w:rsid w:val="00133DFB"/>
    <w:rsid w:val="0013430B"/>
    <w:rsid w:val="001346EC"/>
    <w:rsid w:val="00134FA0"/>
    <w:rsid w:val="00135313"/>
    <w:rsid w:val="00136042"/>
    <w:rsid w:val="001361D2"/>
    <w:rsid w:val="001362D1"/>
    <w:rsid w:val="00136A09"/>
    <w:rsid w:val="00136DB3"/>
    <w:rsid w:val="00137403"/>
    <w:rsid w:val="00137484"/>
    <w:rsid w:val="00137D29"/>
    <w:rsid w:val="00137EC2"/>
    <w:rsid w:val="00140131"/>
    <w:rsid w:val="00140821"/>
    <w:rsid w:val="0014104D"/>
    <w:rsid w:val="001418E4"/>
    <w:rsid w:val="001424C7"/>
    <w:rsid w:val="0014261B"/>
    <w:rsid w:val="001428B8"/>
    <w:rsid w:val="001431C6"/>
    <w:rsid w:val="0014386A"/>
    <w:rsid w:val="00144AFF"/>
    <w:rsid w:val="001450CD"/>
    <w:rsid w:val="0014684D"/>
    <w:rsid w:val="00146D11"/>
    <w:rsid w:val="00146E9A"/>
    <w:rsid w:val="0015080E"/>
    <w:rsid w:val="00150A0C"/>
    <w:rsid w:val="00150E3D"/>
    <w:rsid w:val="00152851"/>
    <w:rsid w:val="0015292B"/>
    <w:rsid w:val="00152D27"/>
    <w:rsid w:val="001532AD"/>
    <w:rsid w:val="00153749"/>
    <w:rsid w:val="00153D2F"/>
    <w:rsid w:val="00154B5B"/>
    <w:rsid w:val="00154D6F"/>
    <w:rsid w:val="0015509F"/>
    <w:rsid w:val="001552AA"/>
    <w:rsid w:val="001554C3"/>
    <w:rsid w:val="00155F30"/>
    <w:rsid w:val="001565EF"/>
    <w:rsid w:val="00156684"/>
    <w:rsid w:val="00156C07"/>
    <w:rsid w:val="00160291"/>
    <w:rsid w:val="00160839"/>
    <w:rsid w:val="00160D96"/>
    <w:rsid w:val="00161610"/>
    <w:rsid w:val="00161BA6"/>
    <w:rsid w:val="00162981"/>
    <w:rsid w:val="001630AB"/>
    <w:rsid w:val="00163298"/>
    <w:rsid w:val="0016346B"/>
    <w:rsid w:val="001637DB"/>
    <w:rsid w:val="00163DD8"/>
    <w:rsid w:val="00163F3F"/>
    <w:rsid w:val="00164FCE"/>
    <w:rsid w:val="00165645"/>
    <w:rsid w:val="001667E3"/>
    <w:rsid w:val="0016682D"/>
    <w:rsid w:val="00166C33"/>
    <w:rsid w:val="00166E42"/>
    <w:rsid w:val="001675AD"/>
    <w:rsid w:val="001678BD"/>
    <w:rsid w:val="00167B72"/>
    <w:rsid w:val="00170724"/>
    <w:rsid w:val="00170E19"/>
    <w:rsid w:val="001720E8"/>
    <w:rsid w:val="0017248A"/>
    <w:rsid w:val="00172A86"/>
    <w:rsid w:val="00173E47"/>
    <w:rsid w:val="00174001"/>
    <w:rsid w:val="00174B2B"/>
    <w:rsid w:val="00177FC8"/>
    <w:rsid w:val="001822D2"/>
    <w:rsid w:val="00182D29"/>
    <w:rsid w:val="00182E88"/>
    <w:rsid w:val="001838F3"/>
    <w:rsid w:val="00183E40"/>
    <w:rsid w:val="00184078"/>
    <w:rsid w:val="0018427E"/>
    <w:rsid w:val="00184555"/>
    <w:rsid w:val="00184A5D"/>
    <w:rsid w:val="0018555A"/>
    <w:rsid w:val="0018666C"/>
    <w:rsid w:val="001868EC"/>
    <w:rsid w:val="00186A48"/>
    <w:rsid w:val="0019019C"/>
    <w:rsid w:val="00191582"/>
    <w:rsid w:val="0019181B"/>
    <w:rsid w:val="0019247F"/>
    <w:rsid w:val="001925A6"/>
    <w:rsid w:val="001928DB"/>
    <w:rsid w:val="00192C0C"/>
    <w:rsid w:val="00193A34"/>
    <w:rsid w:val="0019599F"/>
    <w:rsid w:val="00195B29"/>
    <w:rsid w:val="0019630F"/>
    <w:rsid w:val="001967A9"/>
    <w:rsid w:val="00196F3A"/>
    <w:rsid w:val="0019758E"/>
    <w:rsid w:val="00197DC8"/>
    <w:rsid w:val="00197E52"/>
    <w:rsid w:val="00197ED4"/>
    <w:rsid w:val="001A033D"/>
    <w:rsid w:val="001A04B6"/>
    <w:rsid w:val="001A0529"/>
    <w:rsid w:val="001A0587"/>
    <w:rsid w:val="001A08A8"/>
    <w:rsid w:val="001A0FDE"/>
    <w:rsid w:val="001A1C86"/>
    <w:rsid w:val="001A246E"/>
    <w:rsid w:val="001A2E5A"/>
    <w:rsid w:val="001A33A1"/>
    <w:rsid w:val="001A3860"/>
    <w:rsid w:val="001A3D05"/>
    <w:rsid w:val="001A3F60"/>
    <w:rsid w:val="001A42B2"/>
    <w:rsid w:val="001A4623"/>
    <w:rsid w:val="001A48D2"/>
    <w:rsid w:val="001A638C"/>
    <w:rsid w:val="001A66CF"/>
    <w:rsid w:val="001A7E36"/>
    <w:rsid w:val="001B034F"/>
    <w:rsid w:val="001B05E7"/>
    <w:rsid w:val="001B152A"/>
    <w:rsid w:val="001B18A9"/>
    <w:rsid w:val="001B19CA"/>
    <w:rsid w:val="001B1A7D"/>
    <w:rsid w:val="001B1D7F"/>
    <w:rsid w:val="001B3061"/>
    <w:rsid w:val="001B3288"/>
    <w:rsid w:val="001B36B6"/>
    <w:rsid w:val="001B37CE"/>
    <w:rsid w:val="001B38D7"/>
    <w:rsid w:val="001B3DD5"/>
    <w:rsid w:val="001B44CD"/>
    <w:rsid w:val="001B6190"/>
    <w:rsid w:val="001B63F3"/>
    <w:rsid w:val="001C11F9"/>
    <w:rsid w:val="001C1C45"/>
    <w:rsid w:val="001C1CE9"/>
    <w:rsid w:val="001C40FA"/>
    <w:rsid w:val="001C491A"/>
    <w:rsid w:val="001C4952"/>
    <w:rsid w:val="001C511B"/>
    <w:rsid w:val="001C5466"/>
    <w:rsid w:val="001C74DE"/>
    <w:rsid w:val="001D01A0"/>
    <w:rsid w:val="001D0207"/>
    <w:rsid w:val="001D07E5"/>
    <w:rsid w:val="001D114E"/>
    <w:rsid w:val="001D1455"/>
    <w:rsid w:val="001D204E"/>
    <w:rsid w:val="001D38F4"/>
    <w:rsid w:val="001D3A8E"/>
    <w:rsid w:val="001D400D"/>
    <w:rsid w:val="001D4D65"/>
    <w:rsid w:val="001D4F32"/>
    <w:rsid w:val="001D5AF7"/>
    <w:rsid w:val="001D6029"/>
    <w:rsid w:val="001D6D88"/>
    <w:rsid w:val="001D6DC7"/>
    <w:rsid w:val="001D6DD5"/>
    <w:rsid w:val="001D7085"/>
    <w:rsid w:val="001E0573"/>
    <w:rsid w:val="001E083A"/>
    <w:rsid w:val="001E09F8"/>
    <w:rsid w:val="001E0AE8"/>
    <w:rsid w:val="001E0E05"/>
    <w:rsid w:val="001E0FCA"/>
    <w:rsid w:val="001E1631"/>
    <w:rsid w:val="001E1AD7"/>
    <w:rsid w:val="001E41B5"/>
    <w:rsid w:val="001E4C9F"/>
    <w:rsid w:val="001E6FA0"/>
    <w:rsid w:val="001E7231"/>
    <w:rsid w:val="001E7A10"/>
    <w:rsid w:val="001F0F0D"/>
    <w:rsid w:val="001F2F80"/>
    <w:rsid w:val="001F3689"/>
    <w:rsid w:val="001F3BE7"/>
    <w:rsid w:val="001F4680"/>
    <w:rsid w:val="001F552A"/>
    <w:rsid w:val="001F5BB4"/>
    <w:rsid w:val="001F7524"/>
    <w:rsid w:val="00200563"/>
    <w:rsid w:val="0020108D"/>
    <w:rsid w:val="00201A68"/>
    <w:rsid w:val="00201BFF"/>
    <w:rsid w:val="00201D1F"/>
    <w:rsid w:val="00202461"/>
    <w:rsid w:val="00202B96"/>
    <w:rsid w:val="00202CD4"/>
    <w:rsid w:val="00203139"/>
    <w:rsid w:val="002033BF"/>
    <w:rsid w:val="002068FF"/>
    <w:rsid w:val="002075C3"/>
    <w:rsid w:val="00207C15"/>
    <w:rsid w:val="00210718"/>
    <w:rsid w:val="002108BE"/>
    <w:rsid w:val="002108F5"/>
    <w:rsid w:val="00210903"/>
    <w:rsid w:val="00211B3A"/>
    <w:rsid w:val="00211BDC"/>
    <w:rsid w:val="0021224F"/>
    <w:rsid w:val="002124D7"/>
    <w:rsid w:val="00212B4F"/>
    <w:rsid w:val="00212B69"/>
    <w:rsid w:val="00213796"/>
    <w:rsid w:val="00213DCC"/>
    <w:rsid w:val="00215CFA"/>
    <w:rsid w:val="002167E4"/>
    <w:rsid w:val="0021718C"/>
    <w:rsid w:val="0021765A"/>
    <w:rsid w:val="00220069"/>
    <w:rsid w:val="002202D3"/>
    <w:rsid w:val="00220616"/>
    <w:rsid w:val="00220874"/>
    <w:rsid w:val="0022216E"/>
    <w:rsid w:val="00222B24"/>
    <w:rsid w:val="0022328B"/>
    <w:rsid w:val="002233AA"/>
    <w:rsid w:val="002238B9"/>
    <w:rsid w:val="00224056"/>
    <w:rsid w:val="0022437D"/>
    <w:rsid w:val="00224904"/>
    <w:rsid w:val="0022515F"/>
    <w:rsid w:val="00225663"/>
    <w:rsid w:val="00225B2A"/>
    <w:rsid w:val="0022694F"/>
    <w:rsid w:val="00226F7D"/>
    <w:rsid w:val="0022778F"/>
    <w:rsid w:val="00227FF8"/>
    <w:rsid w:val="00230DC9"/>
    <w:rsid w:val="002322E1"/>
    <w:rsid w:val="00232C33"/>
    <w:rsid w:val="00232DC2"/>
    <w:rsid w:val="00232E35"/>
    <w:rsid w:val="00233239"/>
    <w:rsid w:val="00233845"/>
    <w:rsid w:val="00233FF1"/>
    <w:rsid w:val="002342AA"/>
    <w:rsid w:val="002353AE"/>
    <w:rsid w:val="002355BE"/>
    <w:rsid w:val="002358F6"/>
    <w:rsid w:val="00235BAB"/>
    <w:rsid w:val="002371A2"/>
    <w:rsid w:val="002371D3"/>
    <w:rsid w:val="00237C36"/>
    <w:rsid w:val="00237E8B"/>
    <w:rsid w:val="0024035F"/>
    <w:rsid w:val="002405D9"/>
    <w:rsid w:val="00241910"/>
    <w:rsid w:val="00241B61"/>
    <w:rsid w:val="00242E4F"/>
    <w:rsid w:val="00244F93"/>
    <w:rsid w:val="00246124"/>
    <w:rsid w:val="0024684D"/>
    <w:rsid w:val="00246AEE"/>
    <w:rsid w:val="00250B32"/>
    <w:rsid w:val="00250C6A"/>
    <w:rsid w:val="0025109A"/>
    <w:rsid w:val="00251213"/>
    <w:rsid w:val="00252072"/>
    <w:rsid w:val="00252DB9"/>
    <w:rsid w:val="00253134"/>
    <w:rsid w:val="00253937"/>
    <w:rsid w:val="00253DE6"/>
    <w:rsid w:val="00253E30"/>
    <w:rsid w:val="00254996"/>
    <w:rsid w:val="002570AA"/>
    <w:rsid w:val="00257792"/>
    <w:rsid w:val="00260CC0"/>
    <w:rsid w:val="002616C7"/>
    <w:rsid w:val="00261BD0"/>
    <w:rsid w:val="00261D97"/>
    <w:rsid w:val="00262469"/>
    <w:rsid w:val="00262FE8"/>
    <w:rsid w:val="002637B9"/>
    <w:rsid w:val="00264661"/>
    <w:rsid w:val="002659CA"/>
    <w:rsid w:val="00266313"/>
    <w:rsid w:val="00266CE9"/>
    <w:rsid w:val="0026797E"/>
    <w:rsid w:val="00267E9D"/>
    <w:rsid w:val="002700E9"/>
    <w:rsid w:val="00270BC0"/>
    <w:rsid w:val="00270F36"/>
    <w:rsid w:val="00271377"/>
    <w:rsid w:val="0027166A"/>
    <w:rsid w:val="00271812"/>
    <w:rsid w:val="00271A86"/>
    <w:rsid w:val="00272497"/>
    <w:rsid w:val="0027390C"/>
    <w:rsid w:val="00273A0E"/>
    <w:rsid w:val="00273DC6"/>
    <w:rsid w:val="00273F34"/>
    <w:rsid w:val="002743D6"/>
    <w:rsid w:val="00274B2B"/>
    <w:rsid w:val="00275574"/>
    <w:rsid w:val="00275FCD"/>
    <w:rsid w:val="00276047"/>
    <w:rsid w:val="00276204"/>
    <w:rsid w:val="0027763A"/>
    <w:rsid w:val="002800E3"/>
    <w:rsid w:val="00280553"/>
    <w:rsid w:val="00280AC8"/>
    <w:rsid w:val="00280B35"/>
    <w:rsid w:val="00280BB9"/>
    <w:rsid w:val="00281314"/>
    <w:rsid w:val="00281470"/>
    <w:rsid w:val="0028215D"/>
    <w:rsid w:val="0028216E"/>
    <w:rsid w:val="00282C36"/>
    <w:rsid w:val="002836E5"/>
    <w:rsid w:val="002837E9"/>
    <w:rsid w:val="00283E1E"/>
    <w:rsid w:val="00284173"/>
    <w:rsid w:val="00284BD5"/>
    <w:rsid w:val="00284C0A"/>
    <w:rsid w:val="00284DC6"/>
    <w:rsid w:val="00284FD8"/>
    <w:rsid w:val="002851B8"/>
    <w:rsid w:val="002858FC"/>
    <w:rsid w:val="0028687E"/>
    <w:rsid w:val="0028694B"/>
    <w:rsid w:val="00286AF1"/>
    <w:rsid w:val="002873AF"/>
    <w:rsid w:val="00290DFD"/>
    <w:rsid w:val="00291503"/>
    <w:rsid w:val="002921F3"/>
    <w:rsid w:val="00292290"/>
    <w:rsid w:val="0029288F"/>
    <w:rsid w:val="002929F7"/>
    <w:rsid w:val="00292C66"/>
    <w:rsid w:val="002934B8"/>
    <w:rsid w:val="002938D1"/>
    <w:rsid w:val="0029453E"/>
    <w:rsid w:val="00294A78"/>
    <w:rsid w:val="00294D36"/>
    <w:rsid w:val="00297849"/>
    <w:rsid w:val="002A0085"/>
    <w:rsid w:val="002A0621"/>
    <w:rsid w:val="002A20C5"/>
    <w:rsid w:val="002A23D2"/>
    <w:rsid w:val="002A2507"/>
    <w:rsid w:val="002A304F"/>
    <w:rsid w:val="002A34CE"/>
    <w:rsid w:val="002A3B22"/>
    <w:rsid w:val="002A3E0D"/>
    <w:rsid w:val="002A55E3"/>
    <w:rsid w:val="002A5E0E"/>
    <w:rsid w:val="002A5E8B"/>
    <w:rsid w:val="002A653C"/>
    <w:rsid w:val="002A698A"/>
    <w:rsid w:val="002A6C48"/>
    <w:rsid w:val="002A7424"/>
    <w:rsid w:val="002A784E"/>
    <w:rsid w:val="002A7E48"/>
    <w:rsid w:val="002B05BA"/>
    <w:rsid w:val="002B121C"/>
    <w:rsid w:val="002B150C"/>
    <w:rsid w:val="002B1CBB"/>
    <w:rsid w:val="002B1EC6"/>
    <w:rsid w:val="002B2335"/>
    <w:rsid w:val="002B23AB"/>
    <w:rsid w:val="002B2860"/>
    <w:rsid w:val="002B36C4"/>
    <w:rsid w:val="002B40D1"/>
    <w:rsid w:val="002B4856"/>
    <w:rsid w:val="002B4F12"/>
    <w:rsid w:val="002B5E63"/>
    <w:rsid w:val="002B60DE"/>
    <w:rsid w:val="002B71BF"/>
    <w:rsid w:val="002B7B73"/>
    <w:rsid w:val="002C1F9E"/>
    <w:rsid w:val="002C22FC"/>
    <w:rsid w:val="002C23B8"/>
    <w:rsid w:val="002C3B31"/>
    <w:rsid w:val="002C4324"/>
    <w:rsid w:val="002C4466"/>
    <w:rsid w:val="002C51EC"/>
    <w:rsid w:val="002C67F2"/>
    <w:rsid w:val="002C70A4"/>
    <w:rsid w:val="002C755E"/>
    <w:rsid w:val="002C7BE0"/>
    <w:rsid w:val="002D0636"/>
    <w:rsid w:val="002D102A"/>
    <w:rsid w:val="002D3126"/>
    <w:rsid w:val="002D3A07"/>
    <w:rsid w:val="002D3F33"/>
    <w:rsid w:val="002D3F4F"/>
    <w:rsid w:val="002D4966"/>
    <w:rsid w:val="002D737A"/>
    <w:rsid w:val="002E1282"/>
    <w:rsid w:val="002E18C0"/>
    <w:rsid w:val="002E1BE2"/>
    <w:rsid w:val="002E2CF1"/>
    <w:rsid w:val="002E2EFD"/>
    <w:rsid w:val="002E4AB5"/>
    <w:rsid w:val="002E7129"/>
    <w:rsid w:val="002E7483"/>
    <w:rsid w:val="002F0285"/>
    <w:rsid w:val="002F03E9"/>
    <w:rsid w:val="002F0A0F"/>
    <w:rsid w:val="002F0D9A"/>
    <w:rsid w:val="002F10C9"/>
    <w:rsid w:val="002F13F8"/>
    <w:rsid w:val="002F1C66"/>
    <w:rsid w:val="002F233F"/>
    <w:rsid w:val="002F264E"/>
    <w:rsid w:val="002F268B"/>
    <w:rsid w:val="002F38E4"/>
    <w:rsid w:val="002F3D04"/>
    <w:rsid w:val="002F3E9C"/>
    <w:rsid w:val="002F42F1"/>
    <w:rsid w:val="002F4EA4"/>
    <w:rsid w:val="002F5540"/>
    <w:rsid w:val="002F5934"/>
    <w:rsid w:val="002F6C06"/>
    <w:rsid w:val="002F6D62"/>
    <w:rsid w:val="002F7081"/>
    <w:rsid w:val="002F71E6"/>
    <w:rsid w:val="002F72C5"/>
    <w:rsid w:val="00302389"/>
    <w:rsid w:val="00302BA0"/>
    <w:rsid w:val="003032D4"/>
    <w:rsid w:val="0030367E"/>
    <w:rsid w:val="00304E7D"/>
    <w:rsid w:val="003053CC"/>
    <w:rsid w:val="00306267"/>
    <w:rsid w:val="0030697D"/>
    <w:rsid w:val="00306C74"/>
    <w:rsid w:val="00306F99"/>
    <w:rsid w:val="0030722D"/>
    <w:rsid w:val="00307D1C"/>
    <w:rsid w:val="00307EB8"/>
    <w:rsid w:val="00310D95"/>
    <w:rsid w:val="00310E31"/>
    <w:rsid w:val="00311327"/>
    <w:rsid w:val="00311712"/>
    <w:rsid w:val="003120DD"/>
    <w:rsid w:val="003121B8"/>
    <w:rsid w:val="0031266D"/>
    <w:rsid w:val="00312B9E"/>
    <w:rsid w:val="0031331B"/>
    <w:rsid w:val="00313327"/>
    <w:rsid w:val="00313336"/>
    <w:rsid w:val="003134C6"/>
    <w:rsid w:val="00314B7E"/>
    <w:rsid w:val="00315205"/>
    <w:rsid w:val="003164FC"/>
    <w:rsid w:val="00316573"/>
    <w:rsid w:val="003167C1"/>
    <w:rsid w:val="00316C4A"/>
    <w:rsid w:val="00317072"/>
    <w:rsid w:val="00317154"/>
    <w:rsid w:val="0031719E"/>
    <w:rsid w:val="003177AE"/>
    <w:rsid w:val="00317A43"/>
    <w:rsid w:val="00320400"/>
    <w:rsid w:val="00320F30"/>
    <w:rsid w:val="00320FDE"/>
    <w:rsid w:val="00321A3C"/>
    <w:rsid w:val="00322BCD"/>
    <w:rsid w:val="00322E0B"/>
    <w:rsid w:val="00322E59"/>
    <w:rsid w:val="00322EE3"/>
    <w:rsid w:val="003248AF"/>
    <w:rsid w:val="00324CDA"/>
    <w:rsid w:val="00326B3F"/>
    <w:rsid w:val="00327656"/>
    <w:rsid w:val="00330BAB"/>
    <w:rsid w:val="00331B43"/>
    <w:rsid w:val="003321DB"/>
    <w:rsid w:val="003336AA"/>
    <w:rsid w:val="00333AC1"/>
    <w:rsid w:val="00333F0F"/>
    <w:rsid w:val="003343FD"/>
    <w:rsid w:val="00335413"/>
    <w:rsid w:val="003359B1"/>
    <w:rsid w:val="00336936"/>
    <w:rsid w:val="00336D8F"/>
    <w:rsid w:val="00337190"/>
    <w:rsid w:val="00337DE4"/>
    <w:rsid w:val="00340231"/>
    <w:rsid w:val="0034046A"/>
    <w:rsid w:val="003406A0"/>
    <w:rsid w:val="00340D42"/>
    <w:rsid w:val="00340F43"/>
    <w:rsid w:val="003412C7"/>
    <w:rsid w:val="0034139A"/>
    <w:rsid w:val="003415F9"/>
    <w:rsid w:val="003422A9"/>
    <w:rsid w:val="00342D0B"/>
    <w:rsid w:val="00342E85"/>
    <w:rsid w:val="003430A9"/>
    <w:rsid w:val="00343769"/>
    <w:rsid w:val="00343D0D"/>
    <w:rsid w:val="00343D86"/>
    <w:rsid w:val="00344F7A"/>
    <w:rsid w:val="003454FE"/>
    <w:rsid w:val="00345DB5"/>
    <w:rsid w:val="0034612D"/>
    <w:rsid w:val="003474EC"/>
    <w:rsid w:val="00347FB8"/>
    <w:rsid w:val="00350297"/>
    <w:rsid w:val="00350A77"/>
    <w:rsid w:val="00350D46"/>
    <w:rsid w:val="00350D4A"/>
    <w:rsid w:val="00352452"/>
    <w:rsid w:val="0035310F"/>
    <w:rsid w:val="0035394B"/>
    <w:rsid w:val="00354188"/>
    <w:rsid w:val="00354721"/>
    <w:rsid w:val="003550C5"/>
    <w:rsid w:val="003555DF"/>
    <w:rsid w:val="00355AA3"/>
    <w:rsid w:val="00355CB3"/>
    <w:rsid w:val="0035767D"/>
    <w:rsid w:val="00360833"/>
    <w:rsid w:val="00360DAE"/>
    <w:rsid w:val="00360E3C"/>
    <w:rsid w:val="0036251B"/>
    <w:rsid w:val="003635B6"/>
    <w:rsid w:val="003635DF"/>
    <w:rsid w:val="00364146"/>
    <w:rsid w:val="003642F7"/>
    <w:rsid w:val="0036439E"/>
    <w:rsid w:val="00365043"/>
    <w:rsid w:val="00365688"/>
    <w:rsid w:val="00366F17"/>
    <w:rsid w:val="0036730C"/>
    <w:rsid w:val="003674D3"/>
    <w:rsid w:val="00367E43"/>
    <w:rsid w:val="00370527"/>
    <w:rsid w:val="0037119A"/>
    <w:rsid w:val="00371525"/>
    <w:rsid w:val="00371DA5"/>
    <w:rsid w:val="00371F1B"/>
    <w:rsid w:val="00373794"/>
    <w:rsid w:val="00374839"/>
    <w:rsid w:val="00375C68"/>
    <w:rsid w:val="0037629A"/>
    <w:rsid w:val="0037671B"/>
    <w:rsid w:val="003768DB"/>
    <w:rsid w:val="00377127"/>
    <w:rsid w:val="00377559"/>
    <w:rsid w:val="00380A49"/>
    <w:rsid w:val="00380D34"/>
    <w:rsid w:val="003818C3"/>
    <w:rsid w:val="00381B7D"/>
    <w:rsid w:val="003823B5"/>
    <w:rsid w:val="00382460"/>
    <w:rsid w:val="00382D3B"/>
    <w:rsid w:val="00382F14"/>
    <w:rsid w:val="003832AA"/>
    <w:rsid w:val="0038331C"/>
    <w:rsid w:val="00383BBD"/>
    <w:rsid w:val="0038411C"/>
    <w:rsid w:val="00384A0B"/>
    <w:rsid w:val="00385518"/>
    <w:rsid w:val="00385741"/>
    <w:rsid w:val="00385B1A"/>
    <w:rsid w:val="00385D1F"/>
    <w:rsid w:val="00386DE2"/>
    <w:rsid w:val="00387816"/>
    <w:rsid w:val="00390092"/>
    <w:rsid w:val="00390DBA"/>
    <w:rsid w:val="00391050"/>
    <w:rsid w:val="003920FD"/>
    <w:rsid w:val="00392110"/>
    <w:rsid w:val="00392873"/>
    <w:rsid w:val="00392E39"/>
    <w:rsid w:val="0039301C"/>
    <w:rsid w:val="003933A9"/>
    <w:rsid w:val="0039353F"/>
    <w:rsid w:val="0039427C"/>
    <w:rsid w:val="00394879"/>
    <w:rsid w:val="00395C44"/>
    <w:rsid w:val="003963E7"/>
    <w:rsid w:val="00396770"/>
    <w:rsid w:val="00396ACF"/>
    <w:rsid w:val="00396C78"/>
    <w:rsid w:val="00397742"/>
    <w:rsid w:val="00397B42"/>
    <w:rsid w:val="003A11F3"/>
    <w:rsid w:val="003A1544"/>
    <w:rsid w:val="003A1740"/>
    <w:rsid w:val="003A3A26"/>
    <w:rsid w:val="003A6C65"/>
    <w:rsid w:val="003A6CB8"/>
    <w:rsid w:val="003A6F28"/>
    <w:rsid w:val="003A7DF7"/>
    <w:rsid w:val="003B06D8"/>
    <w:rsid w:val="003B0EB5"/>
    <w:rsid w:val="003B0FF7"/>
    <w:rsid w:val="003B10E9"/>
    <w:rsid w:val="003B1941"/>
    <w:rsid w:val="003B2CEC"/>
    <w:rsid w:val="003B35F0"/>
    <w:rsid w:val="003B407D"/>
    <w:rsid w:val="003B4115"/>
    <w:rsid w:val="003B4915"/>
    <w:rsid w:val="003B4CC6"/>
    <w:rsid w:val="003B5C04"/>
    <w:rsid w:val="003B5E72"/>
    <w:rsid w:val="003B63FE"/>
    <w:rsid w:val="003B6EEE"/>
    <w:rsid w:val="003C00D2"/>
    <w:rsid w:val="003C0459"/>
    <w:rsid w:val="003C04E4"/>
    <w:rsid w:val="003C0D45"/>
    <w:rsid w:val="003C0F23"/>
    <w:rsid w:val="003C16C3"/>
    <w:rsid w:val="003C22FE"/>
    <w:rsid w:val="003C2C07"/>
    <w:rsid w:val="003C3F8A"/>
    <w:rsid w:val="003C46D8"/>
    <w:rsid w:val="003C480A"/>
    <w:rsid w:val="003C525F"/>
    <w:rsid w:val="003C69F7"/>
    <w:rsid w:val="003C6C20"/>
    <w:rsid w:val="003C71CB"/>
    <w:rsid w:val="003C7394"/>
    <w:rsid w:val="003C7AE1"/>
    <w:rsid w:val="003C7BE5"/>
    <w:rsid w:val="003D08F2"/>
    <w:rsid w:val="003D0DCF"/>
    <w:rsid w:val="003D18E7"/>
    <w:rsid w:val="003D1FA1"/>
    <w:rsid w:val="003D2564"/>
    <w:rsid w:val="003D383E"/>
    <w:rsid w:val="003D3A9A"/>
    <w:rsid w:val="003D41C9"/>
    <w:rsid w:val="003D4500"/>
    <w:rsid w:val="003D4AD3"/>
    <w:rsid w:val="003D4CCE"/>
    <w:rsid w:val="003D58DA"/>
    <w:rsid w:val="003D613D"/>
    <w:rsid w:val="003D61D5"/>
    <w:rsid w:val="003D6792"/>
    <w:rsid w:val="003D67BE"/>
    <w:rsid w:val="003D69AC"/>
    <w:rsid w:val="003D7412"/>
    <w:rsid w:val="003D7711"/>
    <w:rsid w:val="003D7D3A"/>
    <w:rsid w:val="003E075E"/>
    <w:rsid w:val="003E1366"/>
    <w:rsid w:val="003E1511"/>
    <w:rsid w:val="003E1FB8"/>
    <w:rsid w:val="003E2579"/>
    <w:rsid w:val="003E2969"/>
    <w:rsid w:val="003E29E0"/>
    <w:rsid w:val="003E3A22"/>
    <w:rsid w:val="003E4455"/>
    <w:rsid w:val="003E454A"/>
    <w:rsid w:val="003E4C3A"/>
    <w:rsid w:val="003E6194"/>
    <w:rsid w:val="003E6790"/>
    <w:rsid w:val="003E6846"/>
    <w:rsid w:val="003E6AAF"/>
    <w:rsid w:val="003E6F74"/>
    <w:rsid w:val="003E7831"/>
    <w:rsid w:val="003F0310"/>
    <w:rsid w:val="003F0803"/>
    <w:rsid w:val="003F0F6F"/>
    <w:rsid w:val="003F18B8"/>
    <w:rsid w:val="003F4128"/>
    <w:rsid w:val="003F4AD5"/>
    <w:rsid w:val="003F539A"/>
    <w:rsid w:val="003F54D6"/>
    <w:rsid w:val="003F5D0B"/>
    <w:rsid w:val="003F5F62"/>
    <w:rsid w:val="003F767F"/>
    <w:rsid w:val="0040006C"/>
    <w:rsid w:val="00400FCD"/>
    <w:rsid w:val="00401695"/>
    <w:rsid w:val="0040181B"/>
    <w:rsid w:val="00401D16"/>
    <w:rsid w:val="00402767"/>
    <w:rsid w:val="004029FB"/>
    <w:rsid w:val="004030F6"/>
    <w:rsid w:val="0040389B"/>
    <w:rsid w:val="00403FC8"/>
    <w:rsid w:val="004040E9"/>
    <w:rsid w:val="004044C4"/>
    <w:rsid w:val="00405330"/>
    <w:rsid w:val="004068DD"/>
    <w:rsid w:val="00406BE5"/>
    <w:rsid w:val="00406CA4"/>
    <w:rsid w:val="004101DC"/>
    <w:rsid w:val="004105DE"/>
    <w:rsid w:val="00411D36"/>
    <w:rsid w:val="00412B69"/>
    <w:rsid w:val="004132A9"/>
    <w:rsid w:val="00413878"/>
    <w:rsid w:val="004138C8"/>
    <w:rsid w:val="00414111"/>
    <w:rsid w:val="004144AB"/>
    <w:rsid w:val="00414C65"/>
    <w:rsid w:val="00416B98"/>
    <w:rsid w:val="00416C20"/>
    <w:rsid w:val="004206FE"/>
    <w:rsid w:val="004209B2"/>
    <w:rsid w:val="00421483"/>
    <w:rsid w:val="004242E3"/>
    <w:rsid w:val="004258F7"/>
    <w:rsid w:val="0042707A"/>
    <w:rsid w:val="004278D7"/>
    <w:rsid w:val="004304B7"/>
    <w:rsid w:val="00430983"/>
    <w:rsid w:val="00430B1A"/>
    <w:rsid w:val="00431D4C"/>
    <w:rsid w:val="00432521"/>
    <w:rsid w:val="00432BA2"/>
    <w:rsid w:val="00433725"/>
    <w:rsid w:val="00433E83"/>
    <w:rsid w:val="00434D56"/>
    <w:rsid w:val="00434E6B"/>
    <w:rsid w:val="00434F48"/>
    <w:rsid w:val="00435785"/>
    <w:rsid w:val="00435DAF"/>
    <w:rsid w:val="0043670B"/>
    <w:rsid w:val="0043684D"/>
    <w:rsid w:val="00436BEB"/>
    <w:rsid w:val="00437F6A"/>
    <w:rsid w:val="00437F90"/>
    <w:rsid w:val="00440248"/>
    <w:rsid w:val="004403CD"/>
    <w:rsid w:val="00440578"/>
    <w:rsid w:val="0044064B"/>
    <w:rsid w:val="004415B1"/>
    <w:rsid w:val="004419B1"/>
    <w:rsid w:val="00442FB8"/>
    <w:rsid w:val="0044421D"/>
    <w:rsid w:val="00444D1C"/>
    <w:rsid w:val="00444E24"/>
    <w:rsid w:val="00444F58"/>
    <w:rsid w:val="004463ED"/>
    <w:rsid w:val="004465EC"/>
    <w:rsid w:val="004468B5"/>
    <w:rsid w:val="004471DE"/>
    <w:rsid w:val="00447642"/>
    <w:rsid w:val="0045052E"/>
    <w:rsid w:val="00450AC3"/>
    <w:rsid w:val="00450CA1"/>
    <w:rsid w:val="00450E00"/>
    <w:rsid w:val="0045164E"/>
    <w:rsid w:val="00451694"/>
    <w:rsid w:val="004523DF"/>
    <w:rsid w:val="00452FF3"/>
    <w:rsid w:val="004537DA"/>
    <w:rsid w:val="0045483B"/>
    <w:rsid w:val="00454974"/>
    <w:rsid w:val="00454AE3"/>
    <w:rsid w:val="0045661E"/>
    <w:rsid w:val="00461266"/>
    <w:rsid w:val="004612EC"/>
    <w:rsid w:val="0046197B"/>
    <w:rsid w:val="00461D77"/>
    <w:rsid w:val="00462035"/>
    <w:rsid w:val="00462C89"/>
    <w:rsid w:val="00462FAC"/>
    <w:rsid w:val="00463547"/>
    <w:rsid w:val="00463647"/>
    <w:rsid w:val="00463A80"/>
    <w:rsid w:val="00464212"/>
    <w:rsid w:val="00464435"/>
    <w:rsid w:val="00465083"/>
    <w:rsid w:val="004658B2"/>
    <w:rsid w:val="00470495"/>
    <w:rsid w:val="00470C27"/>
    <w:rsid w:val="00471C76"/>
    <w:rsid w:val="004725DC"/>
    <w:rsid w:val="00472FBA"/>
    <w:rsid w:val="00473B0C"/>
    <w:rsid w:val="00475A24"/>
    <w:rsid w:val="004764BB"/>
    <w:rsid w:val="00480584"/>
    <w:rsid w:val="00480DAA"/>
    <w:rsid w:val="00481BAB"/>
    <w:rsid w:val="00481BF9"/>
    <w:rsid w:val="0048204C"/>
    <w:rsid w:val="00483A7E"/>
    <w:rsid w:val="00483E4E"/>
    <w:rsid w:val="00484A6B"/>
    <w:rsid w:val="00485738"/>
    <w:rsid w:val="004859F3"/>
    <w:rsid w:val="00485E5F"/>
    <w:rsid w:val="00486A34"/>
    <w:rsid w:val="0048702E"/>
    <w:rsid w:val="00491571"/>
    <w:rsid w:val="00491D93"/>
    <w:rsid w:val="004933C0"/>
    <w:rsid w:val="004949F1"/>
    <w:rsid w:val="00495BFC"/>
    <w:rsid w:val="0049604A"/>
    <w:rsid w:val="0049631C"/>
    <w:rsid w:val="00496694"/>
    <w:rsid w:val="00496EEC"/>
    <w:rsid w:val="00497321"/>
    <w:rsid w:val="00497324"/>
    <w:rsid w:val="004976B4"/>
    <w:rsid w:val="004A0417"/>
    <w:rsid w:val="004A1AC3"/>
    <w:rsid w:val="004A205B"/>
    <w:rsid w:val="004A23B6"/>
    <w:rsid w:val="004A2775"/>
    <w:rsid w:val="004A2D0A"/>
    <w:rsid w:val="004A2D97"/>
    <w:rsid w:val="004A42B7"/>
    <w:rsid w:val="004A460C"/>
    <w:rsid w:val="004A6B93"/>
    <w:rsid w:val="004A6EE9"/>
    <w:rsid w:val="004A78CC"/>
    <w:rsid w:val="004B0035"/>
    <w:rsid w:val="004B0847"/>
    <w:rsid w:val="004B10D1"/>
    <w:rsid w:val="004B18E3"/>
    <w:rsid w:val="004B1CB7"/>
    <w:rsid w:val="004B21F9"/>
    <w:rsid w:val="004B250C"/>
    <w:rsid w:val="004B2713"/>
    <w:rsid w:val="004B2C2D"/>
    <w:rsid w:val="004B3F14"/>
    <w:rsid w:val="004B5156"/>
    <w:rsid w:val="004B62B1"/>
    <w:rsid w:val="004B65CE"/>
    <w:rsid w:val="004B7961"/>
    <w:rsid w:val="004B7B02"/>
    <w:rsid w:val="004B7C4F"/>
    <w:rsid w:val="004C015A"/>
    <w:rsid w:val="004C053F"/>
    <w:rsid w:val="004C0970"/>
    <w:rsid w:val="004C1380"/>
    <w:rsid w:val="004C301B"/>
    <w:rsid w:val="004C3171"/>
    <w:rsid w:val="004C382B"/>
    <w:rsid w:val="004C3C2F"/>
    <w:rsid w:val="004C4272"/>
    <w:rsid w:val="004C4EE9"/>
    <w:rsid w:val="004C5B6C"/>
    <w:rsid w:val="004C6C8B"/>
    <w:rsid w:val="004C7722"/>
    <w:rsid w:val="004D0BAB"/>
    <w:rsid w:val="004D36BA"/>
    <w:rsid w:val="004D3A9F"/>
    <w:rsid w:val="004D3C93"/>
    <w:rsid w:val="004D4B23"/>
    <w:rsid w:val="004D4E6C"/>
    <w:rsid w:val="004D5233"/>
    <w:rsid w:val="004D54E6"/>
    <w:rsid w:val="004D573E"/>
    <w:rsid w:val="004D7342"/>
    <w:rsid w:val="004D7562"/>
    <w:rsid w:val="004D7B69"/>
    <w:rsid w:val="004E026B"/>
    <w:rsid w:val="004E13EB"/>
    <w:rsid w:val="004E1D8B"/>
    <w:rsid w:val="004E2431"/>
    <w:rsid w:val="004E2FCF"/>
    <w:rsid w:val="004E472D"/>
    <w:rsid w:val="004E5776"/>
    <w:rsid w:val="004E5ABC"/>
    <w:rsid w:val="004E6253"/>
    <w:rsid w:val="004E65C0"/>
    <w:rsid w:val="004E665C"/>
    <w:rsid w:val="004E6E81"/>
    <w:rsid w:val="004E74DB"/>
    <w:rsid w:val="004E7BE4"/>
    <w:rsid w:val="004E7D5C"/>
    <w:rsid w:val="004E7E57"/>
    <w:rsid w:val="004E7F38"/>
    <w:rsid w:val="004F0668"/>
    <w:rsid w:val="004F0AC6"/>
    <w:rsid w:val="004F0FCD"/>
    <w:rsid w:val="004F10C3"/>
    <w:rsid w:val="004F16E7"/>
    <w:rsid w:val="004F1A71"/>
    <w:rsid w:val="004F1CF0"/>
    <w:rsid w:val="004F2741"/>
    <w:rsid w:val="004F2750"/>
    <w:rsid w:val="004F3281"/>
    <w:rsid w:val="004F350A"/>
    <w:rsid w:val="004F41ED"/>
    <w:rsid w:val="004F42D9"/>
    <w:rsid w:val="004F44A3"/>
    <w:rsid w:val="004F45BE"/>
    <w:rsid w:val="004F4985"/>
    <w:rsid w:val="004F4A9A"/>
    <w:rsid w:val="004F55AC"/>
    <w:rsid w:val="004F59FB"/>
    <w:rsid w:val="004F59FD"/>
    <w:rsid w:val="004F6869"/>
    <w:rsid w:val="004F6CC8"/>
    <w:rsid w:val="004F70B3"/>
    <w:rsid w:val="004F74AB"/>
    <w:rsid w:val="004F76A9"/>
    <w:rsid w:val="004F7B39"/>
    <w:rsid w:val="004F7B89"/>
    <w:rsid w:val="004F7D14"/>
    <w:rsid w:val="00500564"/>
    <w:rsid w:val="00501E61"/>
    <w:rsid w:val="005028D9"/>
    <w:rsid w:val="0050366F"/>
    <w:rsid w:val="00503791"/>
    <w:rsid w:val="00504324"/>
    <w:rsid w:val="00504608"/>
    <w:rsid w:val="00504B6D"/>
    <w:rsid w:val="00504E02"/>
    <w:rsid w:val="0050505A"/>
    <w:rsid w:val="005050F8"/>
    <w:rsid w:val="0050515D"/>
    <w:rsid w:val="005055BF"/>
    <w:rsid w:val="0050565A"/>
    <w:rsid w:val="00505AA2"/>
    <w:rsid w:val="005062BE"/>
    <w:rsid w:val="0050789B"/>
    <w:rsid w:val="00511109"/>
    <w:rsid w:val="00511174"/>
    <w:rsid w:val="005114C8"/>
    <w:rsid w:val="0051151C"/>
    <w:rsid w:val="00511A06"/>
    <w:rsid w:val="0051335C"/>
    <w:rsid w:val="0051355F"/>
    <w:rsid w:val="005137EE"/>
    <w:rsid w:val="00513DF3"/>
    <w:rsid w:val="00514098"/>
    <w:rsid w:val="00514BC7"/>
    <w:rsid w:val="00514F00"/>
    <w:rsid w:val="005152DB"/>
    <w:rsid w:val="00515588"/>
    <w:rsid w:val="00515F35"/>
    <w:rsid w:val="005161DC"/>
    <w:rsid w:val="005162B0"/>
    <w:rsid w:val="00516747"/>
    <w:rsid w:val="00517AA3"/>
    <w:rsid w:val="00517F90"/>
    <w:rsid w:val="0052071E"/>
    <w:rsid w:val="00520D60"/>
    <w:rsid w:val="0052173D"/>
    <w:rsid w:val="00522472"/>
    <w:rsid w:val="00522915"/>
    <w:rsid w:val="00523957"/>
    <w:rsid w:val="00523D8B"/>
    <w:rsid w:val="00523F7D"/>
    <w:rsid w:val="005245A8"/>
    <w:rsid w:val="00524D21"/>
    <w:rsid w:val="00525227"/>
    <w:rsid w:val="005258E5"/>
    <w:rsid w:val="005260A1"/>
    <w:rsid w:val="00526880"/>
    <w:rsid w:val="00527172"/>
    <w:rsid w:val="00527FC1"/>
    <w:rsid w:val="005305C9"/>
    <w:rsid w:val="00530795"/>
    <w:rsid w:val="00531665"/>
    <w:rsid w:val="00531EF2"/>
    <w:rsid w:val="00532281"/>
    <w:rsid w:val="00532560"/>
    <w:rsid w:val="00533F7C"/>
    <w:rsid w:val="005347B5"/>
    <w:rsid w:val="00534D1D"/>
    <w:rsid w:val="00535E2C"/>
    <w:rsid w:val="00536B61"/>
    <w:rsid w:val="00536BCB"/>
    <w:rsid w:val="005372DE"/>
    <w:rsid w:val="00537318"/>
    <w:rsid w:val="00537D22"/>
    <w:rsid w:val="00540763"/>
    <w:rsid w:val="00541444"/>
    <w:rsid w:val="005426A5"/>
    <w:rsid w:val="00542791"/>
    <w:rsid w:val="005427EF"/>
    <w:rsid w:val="00542B7C"/>
    <w:rsid w:val="00543904"/>
    <w:rsid w:val="00543AF8"/>
    <w:rsid w:val="00544B6F"/>
    <w:rsid w:val="005453E6"/>
    <w:rsid w:val="0054562C"/>
    <w:rsid w:val="005458D0"/>
    <w:rsid w:val="005459C5"/>
    <w:rsid w:val="00546195"/>
    <w:rsid w:val="005462CB"/>
    <w:rsid w:val="00546C97"/>
    <w:rsid w:val="0054721D"/>
    <w:rsid w:val="00547960"/>
    <w:rsid w:val="00547AB2"/>
    <w:rsid w:val="00547AE9"/>
    <w:rsid w:val="00551227"/>
    <w:rsid w:val="00551341"/>
    <w:rsid w:val="005513AD"/>
    <w:rsid w:val="005518FE"/>
    <w:rsid w:val="00552D22"/>
    <w:rsid w:val="00553198"/>
    <w:rsid w:val="0055336A"/>
    <w:rsid w:val="00553D00"/>
    <w:rsid w:val="00554095"/>
    <w:rsid w:val="00555C21"/>
    <w:rsid w:val="00555CFD"/>
    <w:rsid w:val="005567B3"/>
    <w:rsid w:val="005569A7"/>
    <w:rsid w:val="00556A26"/>
    <w:rsid w:val="00556FCA"/>
    <w:rsid w:val="0055795E"/>
    <w:rsid w:val="00557E56"/>
    <w:rsid w:val="00557F81"/>
    <w:rsid w:val="00560C60"/>
    <w:rsid w:val="0056119D"/>
    <w:rsid w:val="005617D9"/>
    <w:rsid w:val="0056198F"/>
    <w:rsid w:val="005620F9"/>
    <w:rsid w:val="0056222C"/>
    <w:rsid w:val="005624D1"/>
    <w:rsid w:val="00562A8A"/>
    <w:rsid w:val="00562D43"/>
    <w:rsid w:val="005635C2"/>
    <w:rsid w:val="0056394F"/>
    <w:rsid w:val="0056425E"/>
    <w:rsid w:val="00565132"/>
    <w:rsid w:val="0056646D"/>
    <w:rsid w:val="0056707E"/>
    <w:rsid w:val="00567803"/>
    <w:rsid w:val="00567A39"/>
    <w:rsid w:val="00570BA4"/>
    <w:rsid w:val="00570BB4"/>
    <w:rsid w:val="00570E3D"/>
    <w:rsid w:val="00571F1A"/>
    <w:rsid w:val="00572446"/>
    <w:rsid w:val="005728E9"/>
    <w:rsid w:val="00573A71"/>
    <w:rsid w:val="00575E80"/>
    <w:rsid w:val="00576120"/>
    <w:rsid w:val="0057624F"/>
    <w:rsid w:val="005768FF"/>
    <w:rsid w:val="00576CB0"/>
    <w:rsid w:val="005807CD"/>
    <w:rsid w:val="00580C0B"/>
    <w:rsid w:val="0058183F"/>
    <w:rsid w:val="005819BA"/>
    <w:rsid w:val="0058202E"/>
    <w:rsid w:val="0058222C"/>
    <w:rsid w:val="00582B54"/>
    <w:rsid w:val="00583344"/>
    <w:rsid w:val="0058341E"/>
    <w:rsid w:val="00583511"/>
    <w:rsid w:val="00583A4E"/>
    <w:rsid w:val="00583D21"/>
    <w:rsid w:val="0058436C"/>
    <w:rsid w:val="0058471B"/>
    <w:rsid w:val="005858DE"/>
    <w:rsid w:val="00585AC3"/>
    <w:rsid w:val="005868B0"/>
    <w:rsid w:val="00587E85"/>
    <w:rsid w:val="00590962"/>
    <w:rsid w:val="005911AD"/>
    <w:rsid w:val="005912AC"/>
    <w:rsid w:val="005948B9"/>
    <w:rsid w:val="00594997"/>
    <w:rsid w:val="00594DC8"/>
    <w:rsid w:val="00595CC2"/>
    <w:rsid w:val="005962D9"/>
    <w:rsid w:val="00596EFB"/>
    <w:rsid w:val="00597564"/>
    <w:rsid w:val="0059792A"/>
    <w:rsid w:val="005A020F"/>
    <w:rsid w:val="005A0598"/>
    <w:rsid w:val="005A0C9F"/>
    <w:rsid w:val="005A0E19"/>
    <w:rsid w:val="005A181D"/>
    <w:rsid w:val="005A1E79"/>
    <w:rsid w:val="005A1FA4"/>
    <w:rsid w:val="005A27C7"/>
    <w:rsid w:val="005A3122"/>
    <w:rsid w:val="005A39BC"/>
    <w:rsid w:val="005A45EB"/>
    <w:rsid w:val="005A4D76"/>
    <w:rsid w:val="005A4F22"/>
    <w:rsid w:val="005A5CDC"/>
    <w:rsid w:val="005A5E76"/>
    <w:rsid w:val="005A62F2"/>
    <w:rsid w:val="005A6993"/>
    <w:rsid w:val="005A699B"/>
    <w:rsid w:val="005A6A9D"/>
    <w:rsid w:val="005A6F74"/>
    <w:rsid w:val="005B01BF"/>
    <w:rsid w:val="005B06CE"/>
    <w:rsid w:val="005B0879"/>
    <w:rsid w:val="005B11DD"/>
    <w:rsid w:val="005B1A1F"/>
    <w:rsid w:val="005B1DF9"/>
    <w:rsid w:val="005B209B"/>
    <w:rsid w:val="005B254F"/>
    <w:rsid w:val="005B2C49"/>
    <w:rsid w:val="005B3174"/>
    <w:rsid w:val="005B333C"/>
    <w:rsid w:val="005B3A07"/>
    <w:rsid w:val="005B3F0D"/>
    <w:rsid w:val="005B4091"/>
    <w:rsid w:val="005B4101"/>
    <w:rsid w:val="005B4486"/>
    <w:rsid w:val="005B4AF3"/>
    <w:rsid w:val="005B55A6"/>
    <w:rsid w:val="005B57ED"/>
    <w:rsid w:val="005B59CB"/>
    <w:rsid w:val="005B5B79"/>
    <w:rsid w:val="005B6CB6"/>
    <w:rsid w:val="005B7BC8"/>
    <w:rsid w:val="005B7E36"/>
    <w:rsid w:val="005C3A87"/>
    <w:rsid w:val="005C3CE6"/>
    <w:rsid w:val="005C4895"/>
    <w:rsid w:val="005C4B8D"/>
    <w:rsid w:val="005C4D80"/>
    <w:rsid w:val="005C51DE"/>
    <w:rsid w:val="005C52B0"/>
    <w:rsid w:val="005C563B"/>
    <w:rsid w:val="005C68F3"/>
    <w:rsid w:val="005C6C54"/>
    <w:rsid w:val="005C6CA0"/>
    <w:rsid w:val="005C7285"/>
    <w:rsid w:val="005C73E8"/>
    <w:rsid w:val="005C7F0D"/>
    <w:rsid w:val="005D192A"/>
    <w:rsid w:val="005D19E9"/>
    <w:rsid w:val="005D1DE9"/>
    <w:rsid w:val="005D2416"/>
    <w:rsid w:val="005D262D"/>
    <w:rsid w:val="005D2BBC"/>
    <w:rsid w:val="005D2D0D"/>
    <w:rsid w:val="005D31C0"/>
    <w:rsid w:val="005D384F"/>
    <w:rsid w:val="005D4825"/>
    <w:rsid w:val="005D4B5E"/>
    <w:rsid w:val="005D5AA0"/>
    <w:rsid w:val="005D5E07"/>
    <w:rsid w:val="005D624A"/>
    <w:rsid w:val="005D6CE1"/>
    <w:rsid w:val="005E0CAF"/>
    <w:rsid w:val="005E1750"/>
    <w:rsid w:val="005E2832"/>
    <w:rsid w:val="005E296E"/>
    <w:rsid w:val="005E2B7F"/>
    <w:rsid w:val="005E2EAE"/>
    <w:rsid w:val="005E3E1C"/>
    <w:rsid w:val="005E48E1"/>
    <w:rsid w:val="005E58A8"/>
    <w:rsid w:val="005E6709"/>
    <w:rsid w:val="005E67DE"/>
    <w:rsid w:val="005E6990"/>
    <w:rsid w:val="005E69E5"/>
    <w:rsid w:val="005E6CFB"/>
    <w:rsid w:val="005E71A1"/>
    <w:rsid w:val="005E73DB"/>
    <w:rsid w:val="005E7FE7"/>
    <w:rsid w:val="005F041F"/>
    <w:rsid w:val="005F0DE5"/>
    <w:rsid w:val="005F154B"/>
    <w:rsid w:val="005F24BD"/>
    <w:rsid w:val="005F498B"/>
    <w:rsid w:val="005F5978"/>
    <w:rsid w:val="005F72EB"/>
    <w:rsid w:val="005F785D"/>
    <w:rsid w:val="005F7F61"/>
    <w:rsid w:val="00600FBC"/>
    <w:rsid w:val="0060119E"/>
    <w:rsid w:val="00601249"/>
    <w:rsid w:val="00601C58"/>
    <w:rsid w:val="00602800"/>
    <w:rsid w:val="006035A5"/>
    <w:rsid w:val="00603D3F"/>
    <w:rsid w:val="00603F04"/>
    <w:rsid w:val="00604875"/>
    <w:rsid w:val="006054C1"/>
    <w:rsid w:val="006055AB"/>
    <w:rsid w:val="006067FF"/>
    <w:rsid w:val="00606F2A"/>
    <w:rsid w:val="00607F05"/>
    <w:rsid w:val="00607F3C"/>
    <w:rsid w:val="00610440"/>
    <w:rsid w:val="00610464"/>
    <w:rsid w:val="00610A62"/>
    <w:rsid w:val="006140F7"/>
    <w:rsid w:val="006143B0"/>
    <w:rsid w:val="006149CA"/>
    <w:rsid w:val="00614ECF"/>
    <w:rsid w:val="0061516E"/>
    <w:rsid w:val="0061525E"/>
    <w:rsid w:val="0061570E"/>
    <w:rsid w:val="00615C0A"/>
    <w:rsid w:val="0061616A"/>
    <w:rsid w:val="0061737F"/>
    <w:rsid w:val="006173D9"/>
    <w:rsid w:val="0062000D"/>
    <w:rsid w:val="006208CD"/>
    <w:rsid w:val="00620DCE"/>
    <w:rsid w:val="006220CC"/>
    <w:rsid w:val="006221C5"/>
    <w:rsid w:val="00622967"/>
    <w:rsid w:val="0062298A"/>
    <w:rsid w:val="00622BCC"/>
    <w:rsid w:val="00622DD5"/>
    <w:rsid w:val="0062340B"/>
    <w:rsid w:val="0062374C"/>
    <w:rsid w:val="006237A3"/>
    <w:rsid w:val="00623ED3"/>
    <w:rsid w:val="006240BE"/>
    <w:rsid w:val="00625218"/>
    <w:rsid w:val="0062584E"/>
    <w:rsid w:val="00630271"/>
    <w:rsid w:val="0063032F"/>
    <w:rsid w:val="0063072C"/>
    <w:rsid w:val="00630B38"/>
    <w:rsid w:val="00631CF1"/>
    <w:rsid w:val="00632330"/>
    <w:rsid w:val="0063245A"/>
    <w:rsid w:val="0063411B"/>
    <w:rsid w:val="00634467"/>
    <w:rsid w:val="00634DFC"/>
    <w:rsid w:val="006352A9"/>
    <w:rsid w:val="006356CD"/>
    <w:rsid w:val="006361D1"/>
    <w:rsid w:val="0063737D"/>
    <w:rsid w:val="00637595"/>
    <w:rsid w:val="006376E5"/>
    <w:rsid w:val="00637D70"/>
    <w:rsid w:val="00637E6E"/>
    <w:rsid w:val="00637F4A"/>
    <w:rsid w:val="00640875"/>
    <w:rsid w:val="00641742"/>
    <w:rsid w:val="006427EC"/>
    <w:rsid w:val="00642D2A"/>
    <w:rsid w:val="00643940"/>
    <w:rsid w:val="00643EDC"/>
    <w:rsid w:val="0064492F"/>
    <w:rsid w:val="00644E67"/>
    <w:rsid w:val="00644EEC"/>
    <w:rsid w:val="0064584D"/>
    <w:rsid w:val="006459DD"/>
    <w:rsid w:val="00646171"/>
    <w:rsid w:val="006463A6"/>
    <w:rsid w:val="00647D5A"/>
    <w:rsid w:val="00650115"/>
    <w:rsid w:val="00650291"/>
    <w:rsid w:val="006502B6"/>
    <w:rsid w:val="0065031F"/>
    <w:rsid w:val="00650C11"/>
    <w:rsid w:val="00650E6A"/>
    <w:rsid w:val="00651783"/>
    <w:rsid w:val="0065257E"/>
    <w:rsid w:val="00652B77"/>
    <w:rsid w:val="006535B1"/>
    <w:rsid w:val="00653D51"/>
    <w:rsid w:val="00653E94"/>
    <w:rsid w:val="006540F3"/>
    <w:rsid w:val="0065420C"/>
    <w:rsid w:val="00654809"/>
    <w:rsid w:val="00654892"/>
    <w:rsid w:val="00654DF1"/>
    <w:rsid w:val="00654DF4"/>
    <w:rsid w:val="006552D7"/>
    <w:rsid w:val="00655880"/>
    <w:rsid w:val="00656D91"/>
    <w:rsid w:val="0066025F"/>
    <w:rsid w:val="0066109E"/>
    <w:rsid w:val="0066113D"/>
    <w:rsid w:val="006617B8"/>
    <w:rsid w:val="006619EC"/>
    <w:rsid w:val="00661E40"/>
    <w:rsid w:val="006627EF"/>
    <w:rsid w:val="00663E8F"/>
    <w:rsid w:val="00663FFD"/>
    <w:rsid w:val="0066452E"/>
    <w:rsid w:val="00665504"/>
    <w:rsid w:val="0066562D"/>
    <w:rsid w:val="006659FB"/>
    <w:rsid w:val="00666040"/>
    <w:rsid w:val="006660A0"/>
    <w:rsid w:val="00667067"/>
    <w:rsid w:val="00672488"/>
    <w:rsid w:val="0067276D"/>
    <w:rsid w:val="00673877"/>
    <w:rsid w:val="00673CED"/>
    <w:rsid w:val="006740D5"/>
    <w:rsid w:val="006747CA"/>
    <w:rsid w:val="0067519F"/>
    <w:rsid w:val="00675359"/>
    <w:rsid w:val="006755F8"/>
    <w:rsid w:val="00675F9E"/>
    <w:rsid w:val="00676412"/>
    <w:rsid w:val="00676905"/>
    <w:rsid w:val="00676BE0"/>
    <w:rsid w:val="006772B2"/>
    <w:rsid w:val="006772DC"/>
    <w:rsid w:val="00677599"/>
    <w:rsid w:val="006779D0"/>
    <w:rsid w:val="00680501"/>
    <w:rsid w:val="00680665"/>
    <w:rsid w:val="00680CE0"/>
    <w:rsid w:val="00680DC5"/>
    <w:rsid w:val="00681858"/>
    <w:rsid w:val="00682E4D"/>
    <w:rsid w:val="0068315D"/>
    <w:rsid w:val="00683BFF"/>
    <w:rsid w:val="00684258"/>
    <w:rsid w:val="00684A4D"/>
    <w:rsid w:val="0068527A"/>
    <w:rsid w:val="00685DAC"/>
    <w:rsid w:val="006862DB"/>
    <w:rsid w:val="00687871"/>
    <w:rsid w:val="00687875"/>
    <w:rsid w:val="00687AF4"/>
    <w:rsid w:val="00687FDB"/>
    <w:rsid w:val="00690881"/>
    <w:rsid w:val="00690ADF"/>
    <w:rsid w:val="0069143A"/>
    <w:rsid w:val="00693BA6"/>
    <w:rsid w:val="00694062"/>
    <w:rsid w:val="00694117"/>
    <w:rsid w:val="006944D8"/>
    <w:rsid w:val="00694596"/>
    <w:rsid w:val="006946C2"/>
    <w:rsid w:val="00694A62"/>
    <w:rsid w:val="00695450"/>
    <w:rsid w:val="006955B8"/>
    <w:rsid w:val="0069579C"/>
    <w:rsid w:val="00695ACA"/>
    <w:rsid w:val="00695BF5"/>
    <w:rsid w:val="00695CBD"/>
    <w:rsid w:val="00696322"/>
    <w:rsid w:val="00696C89"/>
    <w:rsid w:val="00697CE3"/>
    <w:rsid w:val="00697DB7"/>
    <w:rsid w:val="006A013C"/>
    <w:rsid w:val="006A0DA1"/>
    <w:rsid w:val="006A1371"/>
    <w:rsid w:val="006A1C83"/>
    <w:rsid w:val="006A2891"/>
    <w:rsid w:val="006A3779"/>
    <w:rsid w:val="006A7548"/>
    <w:rsid w:val="006B0BAB"/>
    <w:rsid w:val="006B13DA"/>
    <w:rsid w:val="006B1D88"/>
    <w:rsid w:val="006B243F"/>
    <w:rsid w:val="006B3AA5"/>
    <w:rsid w:val="006B3ACA"/>
    <w:rsid w:val="006B40BF"/>
    <w:rsid w:val="006B476C"/>
    <w:rsid w:val="006B4FD7"/>
    <w:rsid w:val="006B5360"/>
    <w:rsid w:val="006B583C"/>
    <w:rsid w:val="006B5992"/>
    <w:rsid w:val="006B6431"/>
    <w:rsid w:val="006B645C"/>
    <w:rsid w:val="006B6B07"/>
    <w:rsid w:val="006B6D06"/>
    <w:rsid w:val="006B75BD"/>
    <w:rsid w:val="006C0777"/>
    <w:rsid w:val="006C15B3"/>
    <w:rsid w:val="006C18E5"/>
    <w:rsid w:val="006C238A"/>
    <w:rsid w:val="006C2C19"/>
    <w:rsid w:val="006C35F6"/>
    <w:rsid w:val="006C3F58"/>
    <w:rsid w:val="006C47DA"/>
    <w:rsid w:val="006C4C49"/>
    <w:rsid w:val="006C57BF"/>
    <w:rsid w:val="006C6638"/>
    <w:rsid w:val="006C6EAE"/>
    <w:rsid w:val="006C732B"/>
    <w:rsid w:val="006C74AA"/>
    <w:rsid w:val="006C7FB1"/>
    <w:rsid w:val="006D03BB"/>
    <w:rsid w:val="006D075D"/>
    <w:rsid w:val="006D0D40"/>
    <w:rsid w:val="006D0DF4"/>
    <w:rsid w:val="006D0E4B"/>
    <w:rsid w:val="006D138C"/>
    <w:rsid w:val="006D16C4"/>
    <w:rsid w:val="006D1E68"/>
    <w:rsid w:val="006D3686"/>
    <w:rsid w:val="006D390D"/>
    <w:rsid w:val="006D4592"/>
    <w:rsid w:val="006D47BD"/>
    <w:rsid w:val="006D55C2"/>
    <w:rsid w:val="006D5CF7"/>
    <w:rsid w:val="006D6874"/>
    <w:rsid w:val="006D68C2"/>
    <w:rsid w:val="006D713F"/>
    <w:rsid w:val="006D7AAC"/>
    <w:rsid w:val="006D7E6A"/>
    <w:rsid w:val="006D7F49"/>
    <w:rsid w:val="006E15FC"/>
    <w:rsid w:val="006E1FA3"/>
    <w:rsid w:val="006E2036"/>
    <w:rsid w:val="006E2415"/>
    <w:rsid w:val="006E266B"/>
    <w:rsid w:val="006E3A88"/>
    <w:rsid w:val="006E3B84"/>
    <w:rsid w:val="006E571F"/>
    <w:rsid w:val="006E63E7"/>
    <w:rsid w:val="006E6CF3"/>
    <w:rsid w:val="006E6DB9"/>
    <w:rsid w:val="006F039C"/>
    <w:rsid w:val="006F07B0"/>
    <w:rsid w:val="006F127C"/>
    <w:rsid w:val="006F12DA"/>
    <w:rsid w:val="006F16C5"/>
    <w:rsid w:val="006F19D3"/>
    <w:rsid w:val="006F1B34"/>
    <w:rsid w:val="006F22B8"/>
    <w:rsid w:val="006F28BA"/>
    <w:rsid w:val="006F31CE"/>
    <w:rsid w:val="006F39C3"/>
    <w:rsid w:val="006F3C35"/>
    <w:rsid w:val="006F3E63"/>
    <w:rsid w:val="006F3FA1"/>
    <w:rsid w:val="006F4129"/>
    <w:rsid w:val="006F4ACA"/>
    <w:rsid w:val="006F64CD"/>
    <w:rsid w:val="006F64FA"/>
    <w:rsid w:val="006F6EB1"/>
    <w:rsid w:val="006F76C2"/>
    <w:rsid w:val="006F76D6"/>
    <w:rsid w:val="006F7EEF"/>
    <w:rsid w:val="006F7FDC"/>
    <w:rsid w:val="00700598"/>
    <w:rsid w:val="00701058"/>
    <w:rsid w:val="00701606"/>
    <w:rsid w:val="00701A14"/>
    <w:rsid w:val="00701C28"/>
    <w:rsid w:val="00702DD4"/>
    <w:rsid w:val="007033F7"/>
    <w:rsid w:val="00703ED4"/>
    <w:rsid w:val="0070509A"/>
    <w:rsid w:val="007058D8"/>
    <w:rsid w:val="00705C02"/>
    <w:rsid w:val="00706D92"/>
    <w:rsid w:val="00710AB8"/>
    <w:rsid w:val="00710F43"/>
    <w:rsid w:val="007115CC"/>
    <w:rsid w:val="00711C9E"/>
    <w:rsid w:val="00711D95"/>
    <w:rsid w:val="007132C1"/>
    <w:rsid w:val="00713539"/>
    <w:rsid w:val="007136A7"/>
    <w:rsid w:val="007145F3"/>
    <w:rsid w:val="007148A7"/>
    <w:rsid w:val="00714AD5"/>
    <w:rsid w:val="0071563A"/>
    <w:rsid w:val="00715C93"/>
    <w:rsid w:val="0071689F"/>
    <w:rsid w:val="00716EE8"/>
    <w:rsid w:val="007177EB"/>
    <w:rsid w:val="00720603"/>
    <w:rsid w:val="00720695"/>
    <w:rsid w:val="0072100B"/>
    <w:rsid w:val="0072115F"/>
    <w:rsid w:val="0072157B"/>
    <w:rsid w:val="007216CF"/>
    <w:rsid w:val="00721B7A"/>
    <w:rsid w:val="0072290B"/>
    <w:rsid w:val="00722CA8"/>
    <w:rsid w:val="00723179"/>
    <w:rsid w:val="007233CA"/>
    <w:rsid w:val="00723C9E"/>
    <w:rsid w:val="00723E9E"/>
    <w:rsid w:val="00723F4E"/>
    <w:rsid w:val="00724C65"/>
    <w:rsid w:val="00724FAB"/>
    <w:rsid w:val="007251ED"/>
    <w:rsid w:val="00725771"/>
    <w:rsid w:val="00725F9D"/>
    <w:rsid w:val="00727241"/>
    <w:rsid w:val="007303C8"/>
    <w:rsid w:val="00730C98"/>
    <w:rsid w:val="00730F17"/>
    <w:rsid w:val="00731663"/>
    <w:rsid w:val="0073271B"/>
    <w:rsid w:val="00733BBF"/>
    <w:rsid w:val="00734EC1"/>
    <w:rsid w:val="00734F02"/>
    <w:rsid w:val="00735634"/>
    <w:rsid w:val="00735A66"/>
    <w:rsid w:val="00737822"/>
    <w:rsid w:val="00740C58"/>
    <w:rsid w:val="00741243"/>
    <w:rsid w:val="0074197A"/>
    <w:rsid w:val="00741C81"/>
    <w:rsid w:val="007422BC"/>
    <w:rsid w:val="00742831"/>
    <w:rsid w:val="00742F0D"/>
    <w:rsid w:val="007449B0"/>
    <w:rsid w:val="00744A88"/>
    <w:rsid w:val="00745207"/>
    <w:rsid w:val="007459A7"/>
    <w:rsid w:val="00745A46"/>
    <w:rsid w:val="0074604D"/>
    <w:rsid w:val="007471DA"/>
    <w:rsid w:val="0074760C"/>
    <w:rsid w:val="007478B1"/>
    <w:rsid w:val="007501E5"/>
    <w:rsid w:val="007507F0"/>
    <w:rsid w:val="00751E45"/>
    <w:rsid w:val="00751E8D"/>
    <w:rsid w:val="00752A58"/>
    <w:rsid w:val="00753FDE"/>
    <w:rsid w:val="007540B3"/>
    <w:rsid w:val="0075440B"/>
    <w:rsid w:val="007548D0"/>
    <w:rsid w:val="00754EBF"/>
    <w:rsid w:val="00755884"/>
    <w:rsid w:val="00755F27"/>
    <w:rsid w:val="00756384"/>
    <w:rsid w:val="00756952"/>
    <w:rsid w:val="007607D5"/>
    <w:rsid w:val="00760A47"/>
    <w:rsid w:val="00760C93"/>
    <w:rsid w:val="00761C19"/>
    <w:rsid w:val="00762079"/>
    <w:rsid w:val="00762361"/>
    <w:rsid w:val="00762F2F"/>
    <w:rsid w:val="00763757"/>
    <w:rsid w:val="00764AEA"/>
    <w:rsid w:val="00764B5F"/>
    <w:rsid w:val="00764F0D"/>
    <w:rsid w:val="00764FF8"/>
    <w:rsid w:val="00765EA6"/>
    <w:rsid w:val="0076612C"/>
    <w:rsid w:val="00767CFD"/>
    <w:rsid w:val="007707B9"/>
    <w:rsid w:val="00771114"/>
    <w:rsid w:val="0077126E"/>
    <w:rsid w:val="007714BD"/>
    <w:rsid w:val="007718F0"/>
    <w:rsid w:val="00772640"/>
    <w:rsid w:val="00773008"/>
    <w:rsid w:val="007742FE"/>
    <w:rsid w:val="00774B59"/>
    <w:rsid w:val="007751FC"/>
    <w:rsid w:val="0077589B"/>
    <w:rsid w:val="007760DD"/>
    <w:rsid w:val="0077647C"/>
    <w:rsid w:val="00776707"/>
    <w:rsid w:val="0077724B"/>
    <w:rsid w:val="00777602"/>
    <w:rsid w:val="0077790B"/>
    <w:rsid w:val="00777AB4"/>
    <w:rsid w:val="00780B16"/>
    <w:rsid w:val="00781250"/>
    <w:rsid w:val="0078136B"/>
    <w:rsid w:val="007818F5"/>
    <w:rsid w:val="00781E24"/>
    <w:rsid w:val="00782373"/>
    <w:rsid w:val="0078278E"/>
    <w:rsid w:val="0078284B"/>
    <w:rsid w:val="007829DA"/>
    <w:rsid w:val="007830FC"/>
    <w:rsid w:val="00783409"/>
    <w:rsid w:val="00783C94"/>
    <w:rsid w:val="00785034"/>
    <w:rsid w:val="007858FF"/>
    <w:rsid w:val="00785E1C"/>
    <w:rsid w:val="00785E55"/>
    <w:rsid w:val="007860BA"/>
    <w:rsid w:val="007860F2"/>
    <w:rsid w:val="007863E9"/>
    <w:rsid w:val="007871E2"/>
    <w:rsid w:val="00787382"/>
    <w:rsid w:val="0078762E"/>
    <w:rsid w:val="007906C4"/>
    <w:rsid w:val="00790CB8"/>
    <w:rsid w:val="00790F01"/>
    <w:rsid w:val="0079258E"/>
    <w:rsid w:val="0079276A"/>
    <w:rsid w:val="007932DE"/>
    <w:rsid w:val="00793716"/>
    <w:rsid w:val="00793E84"/>
    <w:rsid w:val="00794C70"/>
    <w:rsid w:val="00794FAD"/>
    <w:rsid w:val="0079561B"/>
    <w:rsid w:val="0079625F"/>
    <w:rsid w:val="007966B8"/>
    <w:rsid w:val="007A0E5B"/>
    <w:rsid w:val="007A2711"/>
    <w:rsid w:val="007A2A98"/>
    <w:rsid w:val="007A2B05"/>
    <w:rsid w:val="007A2E16"/>
    <w:rsid w:val="007A36DA"/>
    <w:rsid w:val="007A49EC"/>
    <w:rsid w:val="007A4B8A"/>
    <w:rsid w:val="007A6098"/>
    <w:rsid w:val="007A6B09"/>
    <w:rsid w:val="007A6C09"/>
    <w:rsid w:val="007B0716"/>
    <w:rsid w:val="007B0761"/>
    <w:rsid w:val="007B14A6"/>
    <w:rsid w:val="007B218E"/>
    <w:rsid w:val="007B2D49"/>
    <w:rsid w:val="007B2F8C"/>
    <w:rsid w:val="007B31A1"/>
    <w:rsid w:val="007B3379"/>
    <w:rsid w:val="007B3B2F"/>
    <w:rsid w:val="007B3F3D"/>
    <w:rsid w:val="007B4288"/>
    <w:rsid w:val="007B4B48"/>
    <w:rsid w:val="007B4E21"/>
    <w:rsid w:val="007B4FB5"/>
    <w:rsid w:val="007B5413"/>
    <w:rsid w:val="007B54AD"/>
    <w:rsid w:val="007B5D09"/>
    <w:rsid w:val="007B74AC"/>
    <w:rsid w:val="007B7E03"/>
    <w:rsid w:val="007C0030"/>
    <w:rsid w:val="007C0264"/>
    <w:rsid w:val="007C0F86"/>
    <w:rsid w:val="007C114D"/>
    <w:rsid w:val="007C11B6"/>
    <w:rsid w:val="007C1839"/>
    <w:rsid w:val="007C1990"/>
    <w:rsid w:val="007C1D2A"/>
    <w:rsid w:val="007C1E99"/>
    <w:rsid w:val="007C2356"/>
    <w:rsid w:val="007C2B2D"/>
    <w:rsid w:val="007C2B8A"/>
    <w:rsid w:val="007C36C9"/>
    <w:rsid w:val="007C37F0"/>
    <w:rsid w:val="007C3C27"/>
    <w:rsid w:val="007C43F5"/>
    <w:rsid w:val="007C4814"/>
    <w:rsid w:val="007C484D"/>
    <w:rsid w:val="007C4F33"/>
    <w:rsid w:val="007C52AA"/>
    <w:rsid w:val="007C5397"/>
    <w:rsid w:val="007C57C7"/>
    <w:rsid w:val="007C5C7A"/>
    <w:rsid w:val="007C5F45"/>
    <w:rsid w:val="007C69BB"/>
    <w:rsid w:val="007C6D01"/>
    <w:rsid w:val="007C735E"/>
    <w:rsid w:val="007C7597"/>
    <w:rsid w:val="007C7F7E"/>
    <w:rsid w:val="007D08E4"/>
    <w:rsid w:val="007D1393"/>
    <w:rsid w:val="007D2352"/>
    <w:rsid w:val="007D39C7"/>
    <w:rsid w:val="007D39E5"/>
    <w:rsid w:val="007D4703"/>
    <w:rsid w:val="007D49B9"/>
    <w:rsid w:val="007D4EDE"/>
    <w:rsid w:val="007D52CF"/>
    <w:rsid w:val="007D5971"/>
    <w:rsid w:val="007D6923"/>
    <w:rsid w:val="007D75D7"/>
    <w:rsid w:val="007D78D2"/>
    <w:rsid w:val="007D7A27"/>
    <w:rsid w:val="007E05AA"/>
    <w:rsid w:val="007E23A6"/>
    <w:rsid w:val="007E23D3"/>
    <w:rsid w:val="007E417E"/>
    <w:rsid w:val="007E41B4"/>
    <w:rsid w:val="007E448A"/>
    <w:rsid w:val="007E45BD"/>
    <w:rsid w:val="007E5BAD"/>
    <w:rsid w:val="007E637A"/>
    <w:rsid w:val="007E6EAB"/>
    <w:rsid w:val="007E70DE"/>
    <w:rsid w:val="007E7435"/>
    <w:rsid w:val="007F02ED"/>
    <w:rsid w:val="007F137A"/>
    <w:rsid w:val="007F2A91"/>
    <w:rsid w:val="007F3569"/>
    <w:rsid w:val="007F4091"/>
    <w:rsid w:val="007F4EC5"/>
    <w:rsid w:val="007F543A"/>
    <w:rsid w:val="007F5CCC"/>
    <w:rsid w:val="007F6B7E"/>
    <w:rsid w:val="007F6F9E"/>
    <w:rsid w:val="007F6FE2"/>
    <w:rsid w:val="0080046F"/>
    <w:rsid w:val="00800599"/>
    <w:rsid w:val="0080092E"/>
    <w:rsid w:val="008013FF"/>
    <w:rsid w:val="0080145B"/>
    <w:rsid w:val="00801D3D"/>
    <w:rsid w:val="008021F5"/>
    <w:rsid w:val="0080351A"/>
    <w:rsid w:val="00803E4C"/>
    <w:rsid w:val="00804391"/>
    <w:rsid w:val="00804D35"/>
    <w:rsid w:val="00804EA4"/>
    <w:rsid w:val="0080509F"/>
    <w:rsid w:val="008058F8"/>
    <w:rsid w:val="00805AEC"/>
    <w:rsid w:val="00805EC4"/>
    <w:rsid w:val="00806452"/>
    <w:rsid w:val="00806D68"/>
    <w:rsid w:val="008070B4"/>
    <w:rsid w:val="00810C7A"/>
    <w:rsid w:val="00811774"/>
    <w:rsid w:val="00811C1B"/>
    <w:rsid w:val="00812178"/>
    <w:rsid w:val="00812E3F"/>
    <w:rsid w:val="00812F7C"/>
    <w:rsid w:val="00814FAC"/>
    <w:rsid w:val="008150C9"/>
    <w:rsid w:val="008156B0"/>
    <w:rsid w:val="0081688D"/>
    <w:rsid w:val="00816B7E"/>
    <w:rsid w:val="00816EF1"/>
    <w:rsid w:val="008170DE"/>
    <w:rsid w:val="0081733C"/>
    <w:rsid w:val="008174D0"/>
    <w:rsid w:val="008179C8"/>
    <w:rsid w:val="00817E42"/>
    <w:rsid w:val="00820412"/>
    <w:rsid w:val="0082082E"/>
    <w:rsid w:val="00820BDC"/>
    <w:rsid w:val="00821809"/>
    <w:rsid w:val="008221F4"/>
    <w:rsid w:val="0082286C"/>
    <w:rsid w:val="00822A96"/>
    <w:rsid w:val="008232AF"/>
    <w:rsid w:val="00823BF5"/>
    <w:rsid w:val="00823E5F"/>
    <w:rsid w:val="00824006"/>
    <w:rsid w:val="00824982"/>
    <w:rsid w:val="00824C32"/>
    <w:rsid w:val="00824FB0"/>
    <w:rsid w:val="00826A34"/>
    <w:rsid w:val="00827724"/>
    <w:rsid w:val="00827942"/>
    <w:rsid w:val="00827D2A"/>
    <w:rsid w:val="00827E1E"/>
    <w:rsid w:val="00830DBE"/>
    <w:rsid w:val="00831A6A"/>
    <w:rsid w:val="0083246C"/>
    <w:rsid w:val="00832DC7"/>
    <w:rsid w:val="0083348E"/>
    <w:rsid w:val="008342CF"/>
    <w:rsid w:val="00834847"/>
    <w:rsid w:val="00834B06"/>
    <w:rsid w:val="00835EC6"/>
    <w:rsid w:val="00835FF4"/>
    <w:rsid w:val="008369D2"/>
    <w:rsid w:val="00837FA8"/>
    <w:rsid w:val="00840390"/>
    <w:rsid w:val="008413C7"/>
    <w:rsid w:val="00841420"/>
    <w:rsid w:val="00841895"/>
    <w:rsid w:val="00841AC2"/>
    <w:rsid w:val="00842F24"/>
    <w:rsid w:val="00843BCC"/>
    <w:rsid w:val="0084457E"/>
    <w:rsid w:val="00844939"/>
    <w:rsid w:val="00844EC4"/>
    <w:rsid w:val="00846F2E"/>
    <w:rsid w:val="00847790"/>
    <w:rsid w:val="008508D3"/>
    <w:rsid w:val="00850A70"/>
    <w:rsid w:val="008522C7"/>
    <w:rsid w:val="008528F2"/>
    <w:rsid w:val="008533FD"/>
    <w:rsid w:val="00853465"/>
    <w:rsid w:val="0085361A"/>
    <w:rsid w:val="00854610"/>
    <w:rsid w:val="0085478B"/>
    <w:rsid w:val="00854BA6"/>
    <w:rsid w:val="0085658F"/>
    <w:rsid w:val="008565A2"/>
    <w:rsid w:val="0086028C"/>
    <w:rsid w:val="008609C9"/>
    <w:rsid w:val="00860B28"/>
    <w:rsid w:val="00860D57"/>
    <w:rsid w:val="00860E74"/>
    <w:rsid w:val="00860E9C"/>
    <w:rsid w:val="00861327"/>
    <w:rsid w:val="00861876"/>
    <w:rsid w:val="008618B7"/>
    <w:rsid w:val="00861E34"/>
    <w:rsid w:val="008620B2"/>
    <w:rsid w:val="0086328F"/>
    <w:rsid w:val="00864E39"/>
    <w:rsid w:val="00865441"/>
    <w:rsid w:val="008663A3"/>
    <w:rsid w:val="00866688"/>
    <w:rsid w:val="00867A3D"/>
    <w:rsid w:val="008711B1"/>
    <w:rsid w:val="00871BA5"/>
    <w:rsid w:val="00871CB1"/>
    <w:rsid w:val="00872788"/>
    <w:rsid w:val="00872A04"/>
    <w:rsid w:val="0087323C"/>
    <w:rsid w:val="00873830"/>
    <w:rsid w:val="00873907"/>
    <w:rsid w:val="0087436B"/>
    <w:rsid w:val="00874CD8"/>
    <w:rsid w:val="00874E0E"/>
    <w:rsid w:val="00875547"/>
    <w:rsid w:val="00875873"/>
    <w:rsid w:val="0087605E"/>
    <w:rsid w:val="00876369"/>
    <w:rsid w:val="00876B52"/>
    <w:rsid w:val="00876F42"/>
    <w:rsid w:val="008778DB"/>
    <w:rsid w:val="00877ECE"/>
    <w:rsid w:val="00880F59"/>
    <w:rsid w:val="00881148"/>
    <w:rsid w:val="0088123B"/>
    <w:rsid w:val="00881696"/>
    <w:rsid w:val="00882240"/>
    <w:rsid w:val="00882DCF"/>
    <w:rsid w:val="0088391F"/>
    <w:rsid w:val="0088418A"/>
    <w:rsid w:val="0088485E"/>
    <w:rsid w:val="00884A0B"/>
    <w:rsid w:val="008856D2"/>
    <w:rsid w:val="00885EA5"/>
    <w:rsid w:val="008861AB"/>
    <w:rsid w:val="008868E3"/>
    <w:rsid w:val="008918B5"/>
    <w:rsid w:val="00891D7B"/>
    <w:rsid w:val="00893DE4"/>
    <w:rsid w:val="00893E08"/>
    <w:rsid w:val="00894A0D"/>
    <w:rsid w:val="00894A64"/>
    <w:rsid w:val="00896A30"/>
    <w:rsid w:val="008A0748"/>
    <w:rsid w:val="008A0B7E"/>
    <w:rsid w:val="008A0B9A"/>
    <w:rsid w:val="008A1546"/>
    <w:rsid w:val="008A1D70"/>
    <w:rsid w:val="008A20DB"/>
    <w:rsid w:val="008A27F0"/>
    <w:rsid w:val="008A371B"/>
    <w:rsid w:val="008A3F30"/>
    <w:rsid w:val="008A42C0"/>
    <w:rsid w:val="008A433A"/>
    <w:rsid w:val="008A467B"/>
    <w:rsid w:val="008A4A67"/>
    <w:rsid w:val="008A4FFA"/>
    <w:rsid w:val="008A5124"/>
    <w:rsid w:val="008A5803"/>
    <w:rsid w:val="008A66D5"/>
    <w:rsid w:val="008A6A89"/>
    <w:rsid w:val="008A79BE"/>
    <w:rsid w:val="008A7E4E"/>
    <w:rsid w:val="008A7F68"/>
    <w:rsid w:val="008B0BBC"/>
    <w:rsid w:val="008B169F"/>
    <w:rsid w:val="008B1747"/>
    <w:rsid w:val="008B3AE4"/>
    <w:rsid w:val="008B3DA6"/>
    <w:rsid w:val="008B5970"/>
    <w:rsid w:val="008B6E53"/>
    <w:rsid w:val="008B74D7"/>
    <w:rsid w:val="008B7655"/>
    <w:rsid w:val="008B7664"/>
    <w:rsid w:val="008B7683"/>
    <w:rsid w:val="008B779A"/>
    <w:rsid w:val="008C0510"/>
    <w:rsid w:val="008C1752"/>
    <w:rsid w:val="008C2314"/>
    <w:rsid w:val="008C2531"/>
    <w:rsid w:val="008C2BBB"/>
    <w:rsid w:val="008C3C57"/>
    <w:rsid w:val="008C4001"/>
    <w:rsid w:val="008C4069"/>
    <w:rsid w:val="008C406E"/>
    <w:rsid w:val="008C4467"/>
    <w:rsid w:val="008C4D60"/>
    <w:rsid w:val="008C591B"/>
    <w:rsid w:val="008C752C"/>
    <w:rsid w:val="008D01EB"/>
    <w:rsid w:val="008D1037"/>
    <w:rsid w:val="008D256F"/>
    <w:rsid w:val="008D26E5"/>
    <w:rsid w:val="008D30A6"/>
    <w:rsid w:val="008D3E16"/>
    <w:rsid w:val="008D43FC"/>
    <w:rsid w:val="008D5319"/>
    <w:rsid w:val="008D6ABA"/>
    <w:rsid w:val="008D7F61"/>
    <w:rsid w:val="008E0294"/>
    <w:rsid w:val="008E0562"/>
    <w:rsid w:val="008E17F5"/>
    <w:rsid w:val="008E1C25"/>
    <w:rsid w:val="008E241C"/>
    <w:rsid w:val="008E252C"/>
    <w:rsid w:val="008E2671"/>
    <w:rsid w:val="008E2BE6"/>
    <w:rsid w:val="008E3E31"/>
    <w:rsid w:val="008E437E"/>
    <w:rsid w:val="008E4DD0"/>
    <w:rsid w:val="008E5831"/>
    <w:rsid w:val="008E6478"/>
    <w:rsid w:val="008E6576"/>
    <w:rsid w:val="008E6813"/>
    <w:rsid w:val="008F0A4F"/>
    <w:rsid w:val="008F13EC"/>
    <w:rsid w:val="008F28D2"/>
    <w:rsid w:val="008F35DA"/>
    <w:rsid w:val="008F40AB"/>
    <w:rsid w:val="008F45B3"/>
    <w:rsid w:val="008F46E7"/>
    <w:rsid w:val="008F4894"/>
    <w:rsid w:val="008F4F27"/>
    <w:rsid w:val="008F6542"/>
    <w:rsid w:val="008F6980"/>
    <w:rsid w:val="008F6A71"/>
    <w:rsid w:val="008F6E39"/>
    <w:rsid w:val="008F7E14"/>
    <w:rsid w:val="00900657"/>
    <w:rsid w:val="00900FE8"/>
    <w:rsid w:val="00901CA6"/>
    <w:rsid w:val="00902035"/>
    <w:rsid w:val="00902F40"/>
    <w:rsid w:val="009033E3"/>
    <w:rsid w:val="00903600"/>
    <w:rsid w:val="00903770"/>
    <w:rsid w:val="00903DB9"/>
    <w:rsid w:val="0090568F"/>
    <w:rsid w:val="0090569E"/>
    <w:rsid w:val="009058D0"/>
    <w:rsid w:val="0090771B"/>
    <w:rsid w:val="00907735"/>
    <w:rsid w:val="00907CDA"/>
    <w:rsid w:val="00910D55"/>
    <w:rsid w:val="009137E1"/>
    <w:rsid w:val="00914041"/>
    <w:rsid w:val="00914464"/>
    <w:rsid w:val="00914805"/>
    <w:rsid w:val="00914B7D"/>
    <w:rsid w:val="00914C04"/>
    <w:rsid w:val="00914D0C"/>
    <w:rsid w:val="009167C5"/>
    <w:rsid w:val="00916A2A"/>
    <w:rsid w:val="00916C38"/>
    <w:rsid w:val="00917503"/>
    <w:rsid w:val="00920215"/>
    <w:rsid w:val="00920266"/>
    <w:rsid w:val="00920D80"/>
    <w:rsid w:val="009214F4"/>
    <w:rsid w:val="00921DBD"/>
    <w:rsid w:val="00922421"/>
    <w:rsid w:val="0092270D"/>
    <w:rsid w:val="009233C3"/>
    <w:rsid w:val="00923643"/>
    <w:rsid w:val="009236FA"/>
    <w:rsid w:val="0092495E"/>
    <w:rsid w:val="00924A00"/>
    <w:rsid w:val="00925CBE"/>
    <w:rsid w:val="00926268"/>
    <w:rsid w:val="009265BA"/>
    <w:rsid w:val="009265CB"/>
    <w:rsid w:val="00926D3E"/>
    <w:rsid w:val="009272CF"/>
    <w:rsid w:val="00927931"/>
    <w:rsid w:val="00927EC0"/>
    <w:rsid w:val="0093032B"/>
    <w:rsid w:val="00930610"/>
    <w:rsid w:val="009309AB"/>
    <w:rsid w:val="00930C4B"/>
    <w:rsid w:val="00931759"/>
    <w:rsid w:val="00931E0D"/>
    <w:rsid w:val="009323CB"/>
    <w:rsid w:val="00932B2D"/>
    <w:rsid w:val="00932F44"/>
    <w:rsid w:val="009334C3"/>
    <w:rsid w:val="00933B9E"/>
    <w:rsid w:val="00933CA7"/>
    <w:rsid w:val="009343C2"/>
    <w:rsid w:val="009349F9"/>
    <w:rsid w:val="00935208"/>
    <w:rsid w:val="00935344"/>
    <w:rsid w:val="00935402"/>
    <w:rsid w:val="009354E6"/>
    <w:rsid w:val="0093638D"/>
    <w:rsid w:val="00936922"/>
    <w:rsid w:val="00936DD3"/>
    <w:rsid w:val="00937634"/>
    <w:rsid w:val="009377BF"/>
    <w:rsid w:val="00937C59"/>
    <w:rsid w:val="00937D62"/>
    <w:rsid w:val="00937E9A"/>
    <w:rsid w:val="00940883"/>
    <w:rsid w:val="00940F12"/>
    <w:rsid w:val="00941F48"/>
    <w:rsid w:val="00942598"/>
    <w:rsid w:val="0094268E"/>
    <w:rsid w:val="00944D01"/>
    <w:rsid w:val="00944E5B"/>
    <w:rsid w:val="00944F8C"/>
    <w:rsid w:val="00945F69"/>
    <w:rsid w:val="0094665F"/>
    <w:rsid w:val="00950FFB"/>
    <w:rsid w:val="009516E2"/>
    <w:rsid w:val="00951951"/>
    <w:rsid w:val="00951BFA"/>
    <w:rsid w:val="0095267A"/>
    <w:rsid w:val="00953A2F"/>
    <w:rsid w:val="009546D9"/>
    <w:rsid w:val="00955335"/>
    <w:rsid w:val="00955EEF"/>
    <w:rsid w:val="00957367"/>
    <w:rsid w:val="009578D6"/>
    <w:rsid w:val="00957E74"/>
    <w:rsid w:val="009602C1"/>
    <w:rsid w:val="009609AE"/>
    <w:rsid w:val="00960BCA"/>
    <w:rsid w:val="009610F5"/>
    <w:rsid w:val="009614F6"/>
    <w:rsid w:val="009628CC"/>
    <w:rsid w:val="00963CF1"/>
    <w:rsid w:val="009649C5"/>
    <w:rsid w:val="00964F9F"/>
    <w:rsid w:val="00965ECB"/>
    <w:rsid w:val="00965EDB"/>
    <w:rsid w:val="009663C2"/>
    <w:rsid w:val="0096692C"/>
    <w:rsid w:val="00966D41"/>
    <w:rsid w:val="0097050D"/>
    <w:rsid w:val="00970AEB"/>
    <w:rsid w:val="00974865"/>
    <w:rsid w:val="00974984"/>
    <w:rsid w:val="00975328"/>
    <w:rsid w:val="00975711"/>
    <w:rsid w:val="00975A25"/>
    <w:rsid w:val="00975D14"/>
    <w:rsid w:val="00976090"/>
    <w:rsid w:val="00976FC9"/>
    <w:rsid w:val="00977476"/>
    <w:rsid w:val="00977B77"/>
    <w:rsid w:val="00977E6C"/>
    <w:rsid w:val="00980D89"/>
    <w:rsid w:val="00981571"/>
    <w:rsid w:val="009839B5"/>
    <w:rsid w:val="00984389"/>
    <w:rsid w:val="0098518F"/>
    <w:rsid w:val="00985EB2"/>
    <w:rsid w:val="009860C7"/>
    <w:rsid w:val="00986E34"/>
    <w:rsid w:val="00990AE0"/>
    <w:rsid w:val="00990DCB"/>
    <w:rsid w:val="00992B8A"/>
    <w:rsid w:val="009934D7"/>
    <w:rsid w:val="00993A9B"/>
    <w:rsid w:val="00993BC2"/>
    <w:rsid w:val="00993D22"/>
    <w:rsid w:val="00995576"/>
    <w:rsid w:val="0099564D"/>
    <w:rsid w:val="00995E56"/>
    <w:rsid w:val="00996112"/>
    <w:rsid w:val="00996622"/>
    <w:rsid w:val="00997042"/>
    <w:rsid w:val="00997529"/>
    <w:rsid w:val="009A1E5F"/>
    <w:rsid w:val="009A27A1"/>
    <w:rsid w:val="009A27EB"/>
    <w:rsid w:val="009A29E8"/>
    <w:rsid w:val="009A2F37"/>
    <w:rsid w:val="009A322F"/>
    <w:rsid w:val="009A3530"/>
    <w:rsid w:val="009A3793"/>
    <w:rsid w:val="009A3B7C"/>
    <w:rsid w:val="009A3C20"/>
    <w:rsid w:val="009A3ECC"/>
    <w:rsid w:val="009A4051"/>
    <w:rsid w:val="009A44C0"/>
    <w:rsid w:val="009A45D3"/>
    <w:rsid w:val="009A5C75"/>
    <w:rsid w:val="009A5FFC"/>
    <w:rsid w:val="009A6D03"/>
    <w:rsid w:val="009A72B9"/>
    <w:rsid w:val="009B00CA"/>
    <w:rsid w:val="009B0D7B"/>
    <w:rsid w:val="009B1438"/>
    <w:rsid w:val="009B1C71"/>
    <w:rsid w:val="009B2C81"/>
    <w:rsid w:val="009B2FEC"/>
    <w:rsid w:val="009B4718"/>
    <w:rsid w:val="009B4F2A"/>
    <w:rsid w:val="009B5998"/>
    <w:rsid w:val="009B5DAC"/>
    <w:rsid w:val="009B634D"/>
    <w:rsid w:val="009B6DDC"/>
    <w:rsid w:val="009B7559"/>
    <w:rsid w:val="009C0C3A"/>
    <w:rsid w:val="009C0F1E"/>
    <w:rsid w:val="009C17EC"/>
    <w:rsid w:val="009C2001"/>
    <w:rsid w:val="009C21E7"/>
    <w:rsid w:val="009C22C3"/>
    <w:rsid w:val="009C2E31"/>
    <w:rsid w:val="009C3005"/>
    <w:rsid w:val="009C3A50"/>
    <w:rsid w:val="009C3CA1"/>
    <w:rsid w:val="009C46FC"/>
    <w:rsid w:val="009C4B46"/>
    <w:rsid w:val="009C5D07"/>
    <w:rsid w:val="009C67F9"/>
    <w:rsid w:val="009D0CA6"/>
    <w:rsid w:val="009D0CAE"/>
    <w:rsid w:val="009D0E6A"/>
    <w:rsid w:val="009D1315"/>
    <w:rsid w:val="009D17B5"/>
    <w:rsid w:val="009D1A7A"/>
    <w:rsid w:val="009D2A77"/>
    <w:rsid w:val="009D4984"/>
    <w:rsid w:val="009D4B9E"/>
    <w:rsid w:val="009D51DC"/>
    <w:rsid w:val="009D6B2E"/>
    <w:rsid w:val="009D70E7"/>
    <w:rsid w:val="009D774B"/>
    <w:rsid w:val="009D7AD3"/>
    <w:rsid w:val="009D7C32"/>
    <w:rsid w:val="009D7DCF"/>
    <w:rsid w:val="009E039F"/>
    <w:rsid w:val="009E0F08"/>
    <w:rsid w:val="009E124A"/>
    <w:rsid w:val="009E22C5"/>
    <w:rsid w:val="009E271C"/>
    <w:rsid w:val="009E38D5"/>
    <w:rsid w:val="009E3F22"/>
    <w:rsid w:val="009E40D2"/>
    <w:rsid w:val="009E4CC6"/>
    <w:rsid w:val="009E5390"/>
    <w:rsid w:val="009E606C"/>
    <w:rsid w:val="009E623B"/>
    <w:rsid w:val="009E6B03"/>
    <w:rsid w:val="009E6B0E"/>
    <w:rsid w:val="009E7446"/>
    <w:rsid w:val="009F088B"/>
    <w:rsid w:val="009F0B19"/>
    <w:rsid w:val="009F0B2E"/>
    <w:rsid w:val="009F285E"/>
    <w:rsid w:val="009F43CD"/>
    <w:rsid w:val="009F4AE6"/>
    <w:rsid w:val="009F556C"/>
    <w:rsid w:val="009F644E"/>
    <w:rsid w:val="009F6643"/>
    <w:rsid w:val="009F71FE"/>
    <w:rsid w:val="00A00A63"/>
    <w:rsid w:val="00A00A72"/>
    <w:rsid w:val="00A00AF8"/>
    <w:rsid w:val="00A01168"/>
    <w:rsid w:val="00A0165A"/>
    <w:rsid w:val="00A01D78"/>
    <w:rsid w:val="00A03753"/>
    <w:rsid w:val="00A03A5A"/>
    <w:rsid w:val="00A03DDE"/>
    <w:rsid w:val="00A0430E"/>
    <w:rsid w:val="00A058F5"/>
    <w:rsid w:val="00A05C10"/>
    <w:rsid w:val="00A05CD2"/>
    <w:rsid w:val="00A06108"/>
    <w:rsid w:val="00A06151"/>
    <w:rsid w:val="00A061C4"/>
    <w:rsid w:val="00A06502"/>
    <w:rsid w:val="00A079E2"/>
    <w:rsid w:val="00A07D84"/>
    <w:rsid w:val="00A1003C"/>
    <w:rsid w:val="00A11533"/>
    <w:rsid w:val="00A11669"/>
    <w:rsid w:val="00A11A88"/>
    <w:rsid w:val="00A125A0"/>
    <w:rsid w:val="00A13819"/>
    <w:rsid w:val="00A13C0F"/>
    <w:rsid w:val="00A146AD"/>
    <w:rsid w:val="00A14ADD"/>
    <w:rsid w:val="00A14D38"/>
    <w:rsid w:val="00A159A0"/>
    <w:rsid w:val="00A15D0A"/>
    <w:rsid w:val="00A15F2F"/>
    <w:rsid w:val="00A16117"/>
    <w:rsid w:val="00A16F40"/>
    <w:rsid w:val="00A1711C"/>
    <w:rsid w:val="00A17DE5"/>
    <w:rsid w:val="00A203B8"/>
    <w:rsid w:val="00A2090A"/>
    <w:rsid w:val="00A20AA0"/>
    <w:rsid w:val="00A2115A"/>
    <w:rsid w:val="00A22298"/>
    <w:rsid w:val="00A225F0"/>
    <w:rsid w:val="00A22C54"/>
    <w:rsid w:val="00A22C69"/>
    <w:rsid w:val="00A22E43"/>
    <w:rsid w:val="00A22F84"/>
    <w:rsid w:val="00A23322"/>
    <w:rsid w:val="00A23E88"/>
    <w:rsid w:val="00A24041"/>
    <w:rsid w:val="00A2490B"/>
    <w:rsid w:val="00A25065"/>
    <w:rsid w:val="00A25668"/>
    <w:rsid w:val="00A25C7D"/>
    <w:rsid w:val="00A25CD7"/>
    <w:rsid w:val="00A25DE3"/>
    <w:rsid w:val="00A26201"/>
    <w:rsid w:val="00A2658F"/>
    <w:rsid w:val="00A275D7"/>
    <w:rsid w:val="00A27A4C"/>
    <w:rsid w:val="00A303B9"/>
    <w:rsid w:val="00A31020"/>
    <w:rsid w:val="00A33301"/>
    <w:rsid w:val="00A336D9"/>
    <w:rsid w:val="00A34CEA"/>
    <w:rsid w:val="00A36197"/>
    <w:rsid w:val="00A364F3"/>
    <w:rsid w:val="00A365EA"/>
    <w:rsid w:val="00A366F2"/>
    <w:rsid w:val="00A37025"/>
    <w:rsid w:val="00A3799E"/>
    <w:rsid w:val="00A37E89"/>
    <w:rsid w:val="00A40AFA"/>
    <w:rsid w:val="00A40D5C"/>
    <w:rsid w:val="00A410F3"/>
    <w:rsid w:val="00A41170"/>
    <w:rsid w:val="00A4192A"/>
    <w:rsid w:val="00A41969"/>
    <w:rsid w:val="00A41C37"/>
    <w:rsid w:val="00A42686"/>
    <w:rsid w:val="00A426C0"/>
    <w:rsid w:val="00A42A8E"/>
    <w:rsid w:val="00A43A89"/>
    <w:rsid w:val="00A45848"/>
    <w:rsid w:val="00A4592E"/>
    <w:rsid w:val="00A47092"/>
    <w:rsid w:val="00A4773B"/>
    <w:rsid w:val="00A50242"/>
    <w:rsid w:val="00A50684"/>
    <w:rsid w:val="00A50771"/>
    <w:rsid w:val="00A50CEB"/>
    <w:rsid w:val="00A5123A"/>
    <w:rsid w:val="00A51321"/>
    <w:rsid w:val="00A51A89"/>
    <w:rsid w:val="00A52743"/>
    <w:rsid w:val="00A534C1"/>
    <w:rsid w:val="00A53DA5"/>
    <w:rsid w:val="00A54F9D"/>
    <w:rsid w:val="00A55263"/>
    <w:rsid w:val="00A55355"/>
    <w:rsid w:val="00A55EA5"/>
    <w:rsid w:val="00A562C4"/>
    <w:rsid w:val="00A568B2"/>
    <w:rsid w:val="00A56FD3"/>
    <w:rsid w:val="00A609BC"/>
    <w:rsid w:val="00A60FEB"/>
    <w:rsid w:val="00A61047"/>
    <w:rsid w:val="00A62F31"/>
    <w:rsid w:val="00A630F6"/>
    <w:rsid w:val="00A63204"/>
    <w:rsid w:val="00A63395"/>
    <w:rsid w:val="00A64DCD"/>
    <w:rsid w:val="00A65458"/>
    <w:rsid w:val="00A6564D"/>
    <w:rsid w:val="00A659D3"/>
    <w:rsid w:val="00A660BA"/>
    <w:rsid w:val="00A66508"/>
    <w:rsid w:val="00A67574"/>
    <w:rsid w:val="00A7052B"/>
    <w:rsid w:val="00A707B9"/>
    <w:rsid w:val="00A7146F"/>
    <w:rsid w:val="00A7160B"/>
    <w:rsid w:val="00A73292"/>
    <w:rsid w:val="00A74433"/>
    <w:rsid w:val="00A74504"/>
    <w:rsid w:val="00A75270"/>
    <w:rsid w:val="00A756C6"/>
    <w:rsid w:val="00A75A27"/>
    <w:rsid w:val="00A7647A"/>
    <w:rsid w:val="00A769E0"/>
    <w:rsid w:val="00A76A08"/>
    <w:rsid w:val="00A76D5C"/>
    <w:rsid w:val="00A778E8"/>
    <w:rsid w:val="00A779FA"/>
    <w:rsid w:val="00A8046A"/>
    <w:rsid w:val="00A805D5"/>
    <w:rsid w:val="00A80B4B"/>
    <w:rsid w:val="00A8167B"/>
    <w:rsid w:val="00A816EF"/>
    <w:rsid w:val="00A818E8"/>
    <w:rsid w:val="00A825BB"/>
    <w:rsid w:val="00A8304C"/>
    <w:rsid w:val="00A83385"/>
    <w:rsid w:val="00A8390C"/>
    <w:rsid w:val="00A83C8A"/>
    <w:rsid w:val="00A85931"/>
    <w:rsid w:val="00A85C84"/>
    <w:rsid w:val="00A86D03"/>
    <w:rsid w:val="00A86F6B"/>
    <w:rsid w:val="00A87198"/>
    <w:rsid w:val="00A8780B"/>
    <w:rsid w:val="00A8797D"/>
    <w:rsid w:val="00A87E60"/>
    <w:rsid w:val="00A9051F"/>
    <w:rsid w:val="00A90D94"/>
    <w:rsid w:val="00A910A4"/>
    <w:rsid w:val="00A914A1"/>
    <w:rsid w:val="00A9255E"/>
    <w:rsid w:val="00A93817"/>
    <w:rsid w:val="00A93A8A"/>
    <w:rsid w:val="00A93F77"/>
    <w:rsid w:val="00A949DA"/>
    <w:rsid w:val="00A951EB"/>
    <w:rsid w:val="00A953D9"/>
    <w:rsid w:val="00A953E1"/>
    <w:rsid w:val="00A96417"/>
    <w:rsid w:val="00A9674C"/>
    <w:rsid w:val="00A96D1B"/>
    <w:rsid w:val="00A9784F"/>
    <w:rsid w:val="00A97C30"/>
    <w:rsid w:val="00AA198F"/>
    <w:rsid w:val="00AA1ED5"/>
    <w:rsid w:val="00AA233D"/>
    <w:rsid w:val="00AA2476"/>
    <w:rsid w:val="00AA2834"/>
    <w:rsid w:val="00AA2B66"/>
    <w:rsid w:val="00AA2FA0"/>
    <w:rsid w:val="00AA40B0"/>
    <w:rsid w:val="00AA41FE"/>
    <w:rsid w:val="00AA526E"/>
    <w:rsid w:val="00AA5AF4"/>
    <w:rsid w:val="00AA65AB"/>
    <w:rsid w:val="00AA6E00"/>
    <w:rsid w:val="00AA7097"/>
    <w:rsid w:val="00AA72D9"/>
    <w:rsid w:val="00AB18E9"/>
    <w:rsid w:val="00AB1CAB"/>
    <w:rsid w:val="00AB1EF5"/>
    <w:rsid w:val="00AB3073"/>
    <w:rsid w:val="00AB3560"/>
    <w:rsid w:val="00AB427F"/>
    <w:rsid w:val="00AB428E"/>
    <w:rsid w:val="00AB4365"/>
    <w:rsid w:val="00AB465F"/>
    <w:rsid w:val="00AB5E76"/>
    <w:rsid w:val="00AB61DF"/>
    <w:rsid w:val="00AB658E"/>
    <w:rsid w:val="00AB68B2"/>
    <w:rsid w:val="00AB6E82"/>
    <w:rsid w:val="00AB7767"/>
    <w:rsid w:val="00AB7919"/>
    <w:rsid w:val="00AC0141"/>
    <w:rsid w:val="00AC08E9"/>
    <w:rsid w:val="00AC2EE6"/>
    <w:rsid w:val="00AC32BC"/>
    <w:rsid w:val="00AC3739"/>
    <w:rsid w:val="00AC3DF1"/>
    <w:rsid w:val="00AC3EC4"/>
    <w:rsid w:val="00AC4045"/>
    <w:rsid w:val="00AC44AE"/>
    <w:rsid w:val="00AC4C07"/>
    <w:rsid w:val="00AC5387"/>
    <w:rsid w:val="00AC6A3E"/>
    <w:rsid w:val="00AC6D10"/>
    <w:rsid w:val="00AC729F"/>
    <w:rsid w:val="00AC73D9"/>
    <w:rsid w:val="00AC774A"/>
    <w:rsid w:val="00AC7AAC"/>
    <w:rsid w:val="00AD035E"/>
    <w:rsid w:val="00AD16D3"/>
    <w:rsid w:val="00AD35B4"/>
    <w:rsid w:val="00AD3D39"/>
    <w:rsid w:val="00AD40E7"/>
    <w:rsid w:val="00AD414B"/>
    <w:rsid w:val="00AD41E0"/>
    <w:rsid w:val="00AD4C75"/>
    <w:rsid w:val="00AD533C"/>
    <w:rsid w:val="00AD584D"/>
    <w:rsid w:val="00AD63E2"/>
    <w:rsid w:val="00AD6ACD"/>
    <w:rsid w:val="00AD74AD"/>
    <w:rsid w:val="00AD7D2C"/>
    <w:rsid w:val="00AE0F5A"/>
    <w:rsid w:val="00AE18AF"/>
    <w:rsid w:val="00AE22CA"/>
    <w:rsid w:val="00AE22CE"/>
    <w:rsid w:val="00AE23BC"/>
    <w:rsid w:val="00AE29CE"/>
    <w:rsid w:val="00AE3813"/>
    <w:rsid w:val="00AE3B35"/>
    <w:rsid w:val="00AE3C3E"/>
    <w:rsid w:val="00AE3C6D"/>
    <w:rsid w:val="00AE47AA"/>
    <w:rsid w:val="00AE499C"/>
    <w:rsid w:val="00AE4ECA"/>
    <w:rsid w:val="00AE5369"/>
    <w:rsid w:val="00AE68EF"/>
    <w:rsid w:val="00AE720B"/>
    <w:rsid w:val="00AE72CB"/>
    <w:rsid w:val="00AE7358"/>
    <w:rsid w:val="00AE74E2"/>
    <w:rsid w:val="00AF00D6"/>
    <w:rsid w:val="00AF1B30"/>
    <w:rsid w:val="00AF1DE9"/>
    <w:rsid w:val="00AF1FD5"/>
    <w:rsid w:val="00AF200D"/>
    <w:rsid w:val="00AF2319"/>
    <w:rsid w:val="00AF2688"/>
    <w:rsid w:val="00AF2727"/>
    <w:rsid w:val="00AF28C6"/>
    <w:rsid w:val="00AF2E6C"/>
    <w:rsid w:val="00AF35CF"/>
    <w:rsid w:val="00AF3D1A"/>
    <w:rsid w:val="00AF4192"/>
    <w:rsid w:val="00AF4B26"/>
    <w:rsid w:val="00AF56DF"/>
    <w:rsid w:val="00AF789F"/>
    <w:rsid w:val="00B01262"/>
    <w:rsid w:val="00B01E5F"/>
    <w:rsid w:val="00B02098"/>
    <w:rsid w:val="00B0230E"/>
    <w:rsid w:val="00B025FC"/>
    <w:rsid w:val="00B02679"/>
    <w:rsid w:val="00B02ED2"/>
    <w:rsid w:val="00B03096"/>
    <w:rsid w:val="00B0329B"/>
    <w:rsid w:val="00B03451"/>
    <w:rsid w:val="00B03926"/>
    <w:rsid w:val="00B03A9A"/>
    <w:rsid w:val="00B03EB7"/>
    <w:rsid w:val="00B0447F"/>
    <w:rsid w:val="00B04E95"/>
    <w:rsid w:val="00B05FD8"/>
    <w:rsid w:val="00B060DE"/>
    <w:rsid w:val="00B06658"/>
    <w:rsid w:val="00B075B3"/>
    <w:rsid w:val="00B07B50"/>
    <w:rsid w:val="00B11926"/>
    <w:rsid w:val="00B11E21"/>
    <w:rsid w:val="00B12AD4"/>
    <w:rsid w:val="00B12C51"/>
    <w:rsid w:val="00B13425"/>
    <w:rsid w:val="00B134B9"/>
    <w:rsid w:val="00B13A07"/>
    <w:rsid w:val="00B13D00"/>
    <w:rsid w:val="00B13F75"/>
    <w:rsid w:val="00B141CB"/>
    <w:rsid w:val="00B1430D"/>
    <w:rsid w:val="00B145CD"/>
    <w:rsid w:val="00B149E0"/>
    <w:rsid w:val="00B14B46"/>
    <w:rsid w:val="00B15CC0"/>
    <w:rsid w:val="00B1665C"/>
    <w:rsid w:val="00B169D3"/>
    <w:rsid w:val="00B16BDF"/>
    <w:rsid w:val="00B17267"/>
    <w:rsid w:val="00B176F4"/>
    <w:rsid w:val="00B1779C"/>
    <w:rsid w:val="00B20842"/>
    <w:rsid w:val="00B20BC2"/>
    <w:rsid w:val="00B2142B"/>
    <w:rsid w:val="00B218C6"/>
    <w:rsid w:val="00B22C79"/>
    <w:rsid w:val="00B231BC"/>
    <w:rsid w:val="00B23BEB"/>
    <w:rsid w:val="00B23D00"/>
    <w:rsid w:val="00B25593"/>
    <w:rsid w:val="00B2585E"/>
    <w:rsid w:val="00B25878"/>
    <w:rsid w:val="00B25A00"/>
    <w:rsid w:val="00B25FB7"/>
    <w:rsid w:val="00B2699F"/>
    <w:rsid w:val="00B27D81"/>
    <w:rsid w:val="00B30119"/>
    <w:rsid w:val="00B314CF"/>
    <w:rsid w:val="00B31C33"/>
    <w:rsid w:val="00B33D72"/>
    <w:rsid w:val="00B33DC3"/>
    <w:rsid w:val="00B34D9E"/>
    <w:rsid w:val="00B34ED7"/>
    <w:rsid w:val="00B34F12"/>
    <w:rsid w:val="00B35FC2"/>
    <w:rsid w:val="00B36208"/>
    <w:rsid w:val="00B36D53"/>
    <w:rsid w:val="00B370E7"/>
    <w:rsid w:val="00B3777C"/>
    <w:rsid w:val="00B37817"/>
    <w:rsid w:val="00B37EA2"/>
    <w:rsid w:val="00B400C4"/>
    <w:rsid w:val="00B4037A"/>
    <w:rsid w:val="00B4061E"/>
    <w:rsid w:val="00B42781"/>
    <w:rsid w:val="00B437E6"/>
    <w:rsid w:val="00B43AF0"/>
    <w:rsid w:val="00B43D13"/>
    <w:rsid w:val="00B443F2"/>
    <w:rsid w:val="00B4468F"/>
    <w:rsid w:val="00B46098"/>
    <w:rsid w:val="00B473AF"/>
    <w:rsid w:val="00B47685"/>
    <w:rsid w:val="00B477A2"/>
    <w:rsid w:val="00B47FFE"/>
    <w:rsid w:val="00B504ED"/>
    <w:rsid w:val="00B513AB"/>
    <w:rsid w:val="00B51614"/>
    <w:rsid w:val="00B5224E"/>
    <w:rsid w:val="00B525B2"/>
    <w:rsid w:val="00B527B7"/>
    <w:rsid w:val="00B52B4B"/>
    <w:rsid w:val="00B53276"/>
    <w:rsid w:val="00B5377B"/>
    <w:rsid w:val="00B550D9"/>
    <w:rsid w:val="00B55767"/>
    <w:rsid w:val="00B55875"/>
    <w:rsid w:val="00B55A52"/>
    <w:rsid w:val="00B55D58"/>
    <w:rsid w:val="00B562A4"/>
    <w:rsid w:val="00B5635E"/>
    <w:rsid w:val="00B56510"/>
    <w:rsid w:val="00B56668"/>
    <w:rsid w:val="00B56FDA"/>
    <w:rsid w:val="00B57727"/>
    <w:rsid w:val="00B57889"/>
    <w:rsid w:val="00B5795B"/>
    <w:rsid w:val="00B61043"/>
    <w:rsid w:val="00B61207"/>
    <w:rsid w:val="00B61D3F"/>
    <w:rsid w:val="00B62CC6"/>
    <w:rsid w:val="00B63417"/>
    <w:rsid w:val="00B645C5"/>
    <w:rsid w:val="00B6569D"/>
    <w:rsid w:val="00B65FC4"/>
    <w:rsid w:val="00B6692A"/>
    <w:rsid w:val="00B67F9A"/>
    <w:rsid w:val="00B70934"/>
    <w:rsid w:val="00B70E9C"/>
    <w:rsid w:val="00B71430"/>
    <w:rsid w:val="00B7165C"/>
    <w:rsid w:val="00B7232D"/>
    <w:rsid w:val="00B7240C"/>
    <w:rsid w:val="00B727DF"/>
    <w:rsid w:val="00B72A30"/>
    <w:rsid w:val="00B74BCA"/>
    <w:rsid w:val="00B75B96"/>
    <w:rsid w:val="00B75D12"/>
    <w:rsid w:val="00B75F6B"/>
    <w:rsid w:val="00B76442"/>
    <w:rsid w:val="00B764AF"/>
    <w:rsid w:val="00B76E64"/>
    <w:rsid w:val="00B80132"/>
    <w:rsid w:val="00B80200"/>
    <w:rsid w:val="00B80341"/>
    <w:rsid w:val="00B806FF"/>
    <w:rsid w:val="00B8090A"/>
    <w:rsid w:val="00B811F0"/>
    <w:rsid w:val="00B81F5A"/>
    <w:rsid w:val="00B81F9B"/>
    <w:rsid w:val="00B8281E"/>
    <w:rsid w:val="00B8287A"/>
    <w:rsid w:val="00B837E3"/>
    <w:rsid w:val="00B83DE5"/>
    <w:rsid w:val="00B846DB"/>
    <w:rsid w:val="00B84BA2"/>
    <w:rsid w:val="00B84F9B"/>
    <w:rsid w:val="00B85081"/>
    <w:rsid w:val="00B86021"/>
    <w:rsid w:val="00B876FA"/>
    <w:rsid w:val="00B87E28"/>
    <w:rsid w:val="00B92422"/>
    <w:rsid w:val="00B92AE6"/>
    <w:rsid w:val="00B93647"/>
    <w:rsid w:val="00B944B6"/>
    <w:rsid w:val="00B94D9E"/>
    <w:rsid w:val="00B96715"/>
    <w:rsid w:val="00B969D7"/>
    <w:rsid w:val="00B96B4A"/>
    <w:rsid w:val="00B9710D"/>
    <w:rsid w:val="00BA0344"/>
    <w:rsid w:val="00BA0B44"/>
    <w:rsid w:val="00BA0B83"/>
    <w:rsid w:val="00BA0DF3"/>
    <w:rsid w:val="00BA0E46"/>
    <w:rsid w:val="00BA1A25"/>
    <w:rsid w:val="00BA1F85"/>
    <w:rsid w:val="00BA2065"/>
    <w:rsid w:val="00BA24DB"/>
    <w:rsid w:val="00BA2D86"/>
    <w:rsid w:val="00BA31E8"/>
    <w:rsid w:val="00BA335E"/>
    <w:rsid w:val="00BA3AF2"/>
    <w:rsid w:val="00BA3CEA"/>
    <w:rsid w:val="00BA4172"/>
    <w:rsid w:val="00BA48C8"/>
    <w:rsid w:val="00BA546C"/>
    <w:rsid w:val="00BA5803"/>
    <w:rsid w:val="00BA5AF0"/>
    <w:rsid w:val="00BA5C8C"/>
    <w:rsid w:val="00BA77F7"/>
    <w:rsid w:val="00BA7CFB"/>
    <w:rsid w:val="00BA7FB0"/>
    <w:rsid w:val="00BB02F8"/>
    <w:rsid w:val="00BB1308"/>
    <w:rsid w:val="00BB277B"/>
    <w:rsid w:val="00BB2CCD"/>
    <w:rsid w:val="00BB2D98"/>
    <w:rsid w:val="00BB303B"/>
    <w:rsid w:val="00BB3092"/>
    <w:rsid w:val="00BB4245"/>
    <w:rsid w:val="00BB4386"/>
    <w:rsid w:val="00BB4610"/>
    <w:rsid w:val="00BB4D1F"/>
    <w:rsid w:val="00BB4FD5"/>
    <w:rsid w:val="00BB51AC"/>
    <w:rsid w:val="00BB5C00"/>
    <w:rsid w:val="00BB6C8C"/>
    <w:rsid w:val="00BB6EDA"/>
    <w:rsid w:val="00BC0ABC"/>
    <w:rsid w:val="00BC18DD"/>
    <w:rsid w:val="00BC1AEC"/>
    <w:rsid w:val="00BC2A36"/>
    <w:rsid w:val="00BC2CDE"/>
    <w:rsid w:val="00BC2D91"/>
    <w:rsid w:val="00BC38C4"/>
    <w:rsid w:val="00BC3E35"/>
    <w:rsid w:val="00BC4B3A"/>
    <w:rsid w:val="00BC4F12"/>
    <w:rsid w:val="00BC5325"/>
    <w:rsid w:val="00BC53FD"/>
    <w:rsid w:val="00BC5481"/>
    <w:rsid w:val="00BC5628"/>
    <w:rsid w:val="00BC6748"/>
    <w:rsid w:val="00BC77F4"/>
    <w:rsid w:val="00BD0D17"/>
    <w:rsid w:val="00BD11C7"/>
    <w:rsid w:val="00BD23BB"/>
    <w:rsid w:val="00BD2B90"/>
    <w:rsid w:val="00BD2F60"/>
    <w:rsid w:val="00BD3771"/>
    <w:rsid w:val="00BD3867"/>
    <w:rsid w:val="00BD3890"/>
    <w:rsid w:val="00BD47A8"/>
    <w:rsid w:val="00BD4CA6"/>
    <w:rsid w:val="00BD5DF2"/>
    <w:rsid w:val="00BD5FB1"/>
    <w:rsid w:val="00BD6688"/>
    <w:rsid w:val="00BD6C9D"/>
    <w:rsid w:val="00BD73C9"/>
    <w:rsid w:val="00BD7CCD"/>
    <w:rsid w:val="00BD7CE2"/>
    <w:rsid w:val="00BE0217"/>
    <w:rsid w:val="00BE0382"/>
    <w:rsid w:val="00BE03D1"/>
    <w:rsid w:val="00BE0B15"/>
    <w:rsid w:val="00BE11A9"/>
    <w:rsid w:val="00BE15E1"/>
    <w:rsid w:val="00BE1942"/>
    <w:rsid w:val="00BE3218"/>
    <w:rsid w:val="00BE3E8D"/>
    <w:rsid w:val="00BE3EAE"/>
    <w:rsid w:val="00BE482B"/>
    <w:rsid w:val="00BE52E2"/>
    <w:rsid w:val="00BE64EE"/>
    <w:rsid w:val="00BE6B46"/>
    <w:rsid w:val="00BE77C7"/>
    <w:rsid w:val="00BF0BA1"/>
    <w:rsid w:val="00BF0C8A"/>
    <w:rsid w:val="00BF1986"/>
    <w:rsid w:val="00BF1B1E"/>
    <w:rsid w:val="00BF2745"/>
    <w:rsid w:val="00BF2ED9"/>
    <w:rsid w:val="00BF37BD"/>
    <w:rsid w:val="00BF3B68"/>
    <w:rsid w:val="00BF4A3D"/>
    <w:rsid w:val="00BF5289"/>
    <w:rsid w:val="00BF5429"/>
    <w:rsid w:val="00BF5C70"/>
    <w:rsid w:val="00BF688D"/>
    <w:rsid w:val="00BF6EC9"/>
    <w:rsid w:val="00BF728F"/>
    <w:rsid w:val="00C00258"/>
    <w:rsid w:val="00C004EA"/>
    <w:rsid w:val="00C00E57"/>
    <w:rsid w:val="00C01582"/>
    <w:rsid w:val="00C01C6E"/>
    <w:rsid w:val="00C02143"/>
    <w:rsid w:val="00C02E96"/>
    <w:rsid w:val="00C032DD"/>
    <w:rsid w:val="00C036EA"/>
    <w:rsid w:val="00C03921"/>
    <w:rsid w:val="00C03979"/>
    <w:rsid w:val="00C042FC"/>
    <w:rsid w:val="00C04685"/>
    <w:rsid w:val="00C04738"/>
    <w:rsid w:val="00C05152"/>
    <w:rsid w:val="00C05517"/>
    <w:rsid w:val="00C05D22"/>
    <w:rsid w:val="00C05D28"/>
    <w:rsid w:val="00C05DE4"/>
    <w:rsid w:val="00C07F23"/>
    <w:rsid w:val="00C07F33"/>
    <w:rsid w:val="00C10450"/>
    <w:rsid w:val="00C10480"/>
    <w:rsid w:val="00C104FE"/>
    <w:rsid w:val="00C12636"/>
    <w:rsid w:val="00C1283E"/>
    <w:rsid w:val="00C13418"/>
    <w:rsid w:val="00C13503"/>
    <w:rsid w:val="00C13C86"/>
    <w:rsid w:val="00C143F2"/>
    <w:rsid w:val="00C146E1"/>
    <w:rsid w:val="00C14F73"/>
    <w:rsid w:val="00C1543B"/>
    <w:rsid w:val="00C15986"/>
    <w:rsid w:val="00C161F5"/>
    <w:rsid w:val="00C1683C"/>
    <w:rsid w:val="00C1731A"/>
    <w:rsid w:val="00C20238"/>
    <w:rsid w:val="00C2108D"/>
    <w:rsid w:val="00C21757"/>
    <w:rsid w:val="00C219D0"/>
    <w:rsid w:val="00C21A98"/>
    <w:rsid w:val="00C21BBE"/>
    <w:rsid w:val="00C21D03"/>
    <w:rsid w:val="00C21F65"/>
    <w:rsid w:val="00C22505"/>
    <w:rsid w:val="00C231CC"/>
    <w:rsid w:val="00C23473"/>
    <w:rsid w:val="00C235E3"/>
    <w:rsid w:val="00C23D3D"/>
    <w:rsid w:val="00C23DB3"/>
    <w:rsid w:val="00C23EFB"/>
    <w:rsid w:val="00C25219"/>
    <w:rsid w:val="00C253BC"/>
    <w:rsid w:val="00C2575E"/>
    <w:rsid w:val="00C25EC8"/>
    <w:rsid w:val="00C2623F"/>
    <w:rsid w:val="00C26607"/>
    <w:rsid w:val="00C26F56"/>
    <w:rsid w:val="00C3020B"/>
    <w:rsid w:val="00C30423"/>
    <w:rsid w:val="00C30FA0"/>
    <w:rsid w:val="00C314E9"/>
    <w:rsid w:val="00C32063"/>
    <w:rsid w:val="00C32BAF"/>
    <w:rsid w:val="00C33E0C"/>
    <w:rsid w:val="00C340F4"/>
    <w:rsid w:val="00C341DA"/>
    <w:rsid w:val="00C3474B"/>
    <w:rsid w:val="00C35254"/>
    <w:rsid w:val="00C3555C"/>
    <w:rsid w:val="00C36E8F"/>
    <w:rsid w:val="00C402AA"/>
    <w:rsid w:val="00C40827"/>
    <w:rsid w:val="00C42039"/>
    <w:rsid w:val="00C4281B"/>
    <w:rsid w:val="00C42896"/>
    <w:rsid w:val="00C449DF"/>
    <w:rsid w:val="00C450D3"/>
    <w:rsid w:val="00C45F71"/>
    <w:rsid w:val="00C465F4"/>
    <w:rsid w:val="00C46819"/>
    <w:rsid w:val="00C47278"/>
    <w:rsid w:val="00C5079F"/>
    <w:rsid w:val="00C5096A"/>
    <w:rsid w:val="00C50AF0"/>
    <w:rsid w:val="00C51489"/>
    <w:rsid w:val="00C51603"/>
    <w:rsid w:val="00C51A33"/>
    <w:rsid w:val="00C51C81"/>
    <w:rsid w:val="00C52206"/>
    <w:rsid w:val="00C532AB"/>
    <w:rsid w:val="00C53DD2"/>
    <w:rsid w:val="00C54653"/>
    <w:rsid w:val="00C55F8A"/>
    <w:rsid w:val="00C564FE"/>
    <w:rsid w:val="00C5677C"/>
    <w:rsid w:val="00C567A2"/>
    <w:rsid w:val="00C568C0"/>
    <w:rsid w:val="00C56AAD"/>
    <w:rsid w:val="00C57DF0"/>
    <w:rsid w:val="00C60233"/>
    <w:rsid w:val="00C605A2"/>
    <w:rsid w:val="00C61688"/>
    <w:rsid w:val="00C61BC0"/>
    <w:rsid w:val="00C61CC7"/>
    <w:rsid w:val="00C6240E"/>
    <w:rsid w:val="00C6259E"/>
    <w:rsid w:val="00C62A38"/>
    <w:rsid w:val="00C630C1"/>
    <w:rsid w:val="00C6403A"/>
    <w:rsid w:val="00C64375"/>
    <w:rsid w:val="00C64908"/>
    <w:rsid w:val="00C654AE"/>
    <w:rsid w:val="00C6557E"/>
    <w:rsid w:val="00C6558E"/>
    <w:rsid w:val="00C655FF"/>
    <w:rsid w:val="00C66132"/>
    <w:rsid w:val="00C66BE7"/>
    <w:rsid w:val="00C670B9"/>
    <w:rsid w:val="00C6725D"/>
    <w:rsid w:val="00C673CD"/>
    <w:rsid w:val="00C6744D"/>
    <w:rsid w:val="00C7220B"/>
    <w:rsid w:val="00C72742"/>
    <w:rsid w:val="00C73EB4"/>
    <w:rsid w:val="00C743C5"/>
    <w:rsid w:val="00C74535"/>
    <w:rsid w:val="00C74AE7"/>
    <w:rsid w:val="00C760C6"/>
    <w:rsid w:val="00C76221"/>
    <w:rsid w:val="00C763CE"/>
    <w:rsid w:val="00C7767F"/>
    <w:rsid w:val="00C77F37"/>
    <w:rsid w:val="00C8026F"/>
    <w:rsid w:val="00C80664"/>
    <w:rsid w:val="00C8095B"/>
    <w:rsid w:val="00C80D56"/>
    <w:rsid w:val="00C80FAD"/>
    <w:rsid w:val="00C8146D"/>
    <w:rsid w:val="00C81E08"/>
    <w:rsid w:val="00C81FD8"/>
    <w:rsid w:val="00C8245A"/>
    <w:rsid w:val="00C827FB"/>
    <w:rsid w:val="00C82EFF"/>
    <w:rsid w:val="00C8443C"/>
    <w:rsid w:val="00C8568E"/>
    <w:rsid w:val="00C859F2"/>
    <w:rsid w:val="00C86775"/>
    <w:rsid w:val="00C867AA"/>
    <w:rsid w:val="00C870CA"/>
    <w:rsid w:val="00C8721C"/>
    <w:rsid w:val="00C87A2F"/>
    <w:rsid w:val="00C87D09"/>
    <w:rsid w:val="00C87E66"/>
    <w:rsid w:val="00C90BCB"/>
    <w:rsid w:val="00C91C24"/>
    <w:rsid w:val="00C91D16"/>
    <w:rsid w:val="00C91EEA"/>
    <w:rsid w:val="00C920B7"/>
    <w:rsid w:val="00C920F7"/>
    <w:rsid w:val="00C92313"/>
    <w:rsid w:val="00C923C7"/>
    <w:rsid w:val="00C92414"/>
    <w:rsid w:val="00C92CFE"/>
    <w:rsid w:val="00C93314"/>
    <w:rsid w:val="00C965E7"/>
    <w:rsid w:val="00C96651"/>
    <w:rsid w:val="00C96824"/>
    <w:rsid w:val="00C96D06"/>
    <w:rsid w:val="00C97722"/>
    <w:rsid w:val="00C97A1B"/>
    <w:rsid w:val="00CA0D6B"/>
    <w:rsid w:val="00CA3CED"/>
    <w:rsid w:val="00CA407A"/>
    <w:rsid w:val="00CA554B"/>
    <w:rsid w:val="00CA720B"/>
    <w:rsid w:val="00CA7A1C"/>
    <w:rsid w:val="00CA7A81"/>
    <w:rsid w:val="00CA7AA1"/>
    <w:rsid w:val="00CA7BA4"/>
    <w:rsid w:val="00CB0EA3"/>
    <w:rsid w:val="00CB188B"/>
    <w:rsid w:val="00CB1E7A"/>
    <w:rsid w:val="00CB253B"/>
    <w:rsid w:val="00CB2807"/>
    <w:rsid w:val="00CB2C04"/>
    <w:rsid w:val="00CB2EFB"/>
    <w:rsid w:val="00CB2FFD"/>
    <w:rsid w:val="00CB3E72"/>
    <w:rsid w:val="00CB3ED3"/>
    <w:rsid w:val="00CB4744"/>
    <w:rsid w:val="00CB489B"/>
    <w:rsid w:val="00CB5113"/>
    <w:rsid w:val="00CB653B"/>
    <w:rsid w:val="00CB66D6"/>
    <w:rsid w:val="00CB6A94"/>
    <w:rsid w:val="00CB7592"/>
    <w:rsid w:val="00CB7AAB"/>
    <w:rsid w:val="00CC1042"/>
    <w:rsid w:val="00CC11C7"/>
    <w:rsid w:val="00CC2347"/>
    <w:rsid w:val="00CC3100"/>
    <w:rsid w:val="00CC4508"/>
    <w:rsid w:val="00CC621D"/>
    <w:rsid w:val="00CC6531"/>
    <w:rsid w:val="00CC6A20"/>
    <w:rsid w:val="00CC7BB8"/>
    <w:rsid w:val="00CD0460"/>
    <w:rsid w:val="00CD05C6"/>
    <w:rsid w:val="00CD12E9"/>
    <w:rsid w:val="00CD4D61"/>
    <w:rsid w:val="00CD4D98"/>
    <w:rsid w:val="00CD58F0"/>
    <w:rsid w:val="00CD5DB6"/>
    <w:rsid w:val="00CD68B6"/>
    <w:rsid w:val="00CD7677"/>
    <w:rsid w:val="00CD7A09"/>
    <w:rsid w:val="00CE0D7F"/>
    <w:rsid w:val="00CE1875"/>
    <w:rsid w:val="00CE32CC"/>
    <w:rsid w:val="00CE3655"/>
    <w:rsid w:val="00CE385D"/>
    <w:rsid w:val="00CE60E0"/>
    <w:rsid w:val="00CE68EA"/>
    <w:rsid w:val="00CE6A32"/>
    <w:rsid w:val="00CE6E8F"/>
    <w:rsid w:val="00CF00C5"/>
    <w:rsid w:val="00CF0EE2"/>
    <w:rsid w:val="00CF17B4"/>
    <w:rsid w:val="00CF17D7"/>
    <w:rsid w:val="00CF1F21"/>
    <w:rsid w:val="00CF24C7"/>
    <w:rsid w:val="00CF2912"/>
    <w:rsid w:val="00CF34F2"/>
    <w:rsid w:val="00CF360B"/>
    <w:rsid w:val="00CF38B8"/>
    <w:rsid w:val="00CF4113"/>
    <w:rsid w:val="00CF43EF"/>
    <w:rsid w:val="00CF4533"/>
    <w:rsid w:val="00CF4C66"/>
    <w:rsid w:val="00CF521B"/>
    <w:rsid w:val="00CF768B"/>
    <w:rsid w:val="00D00B97"/>
    <w:rsid w:val="00D00D09"/>
    <w:rsid w:val="00D019D9"/>
    <w:rsid w:val="00D02A5A"/>
    <w:rsid w:val="00D02BCA"/>
    <w:rsid w:val="00D03179"/>
    <w:rsid w:val="00D034D6"/>
    <w:rsid w:val="00D04F65"/>
    <w:rsid w:val="00D05679"/>
    <w:rsid w:val="00D057DA"/>
    <w:rsid w:val="00D057ED"/>
    <w:rsid w:val="00D064C8"/>
    <w:rsid w:val="00D10520"/>
    <w:rsid w:val="00D1069C"/>
    <w:rsid w:val="00D106A8"/>
    <w:rsid w:val="00D10CC7"/>
    <w:rsid w:val="00D10D36"/>
    <w:rsid w:val="00D12276"/>
    <w:rsid w:val="00D12A93"/>
    <w:rsid w:val="00D13167"/>
    <w:rsid w:val="00D13FB8"/>
    <w:rsid w:val="00D14802"/>
    <w:rsid w:val="00D14A3A"/>
    <w:rsid w:val="00D1538E"/>
    <w:rsid w:val="00D15441"/>
    <w:rsid w:val="00D15AD8"/>
    <w:rsid w:val="00D16B59"/>
    <w:rsid w:val="00D1723C"/>
    <w:rsid w:val="00D17270"/>
    <w:rsid w:val="00D17F42"/>
    <w:rsid w:val="00D20407"/>
    <w:rsid w:val="00D204FD"/>
    <w:rsid w:val="00D21160"/>
    <w:rsid w:val="00D2134F"/>
    <w:rsid w:val="00D21498"/>
    <w:rsid w:val="00D217CE"/>
    <w:rsid w:val="00D22B5C"/>
    <w:rsid w:val="00D23119"/>
    <w:rsid w:val="00D23205"/>
    <w:rsid w:val="00D238FD"/>
    <w:rsid w:val="00D2421C"/>
    <w:rsid w:val="00D244D0"/>
    <w:rsid w:val="00D245D8"/>
    <w:rsid w:val="00D247D5"/>
    <w:rsid w:val="00D265B4"/>
    <w:rsid w:val="00D3086C"/>
    <w:rsid w:val="00D30ABA"/>
    <w:rsid w:val="00D311E9"/>
    <w:rsid w:val="00D317E4"/>
    <w:rsid w:val="00D319B6"/>
    <w:rsid w:val="00D32DEE"/>
    <w:rsid w:val="00D333AA"/>
    <w:rsid w:val="00D335E2"/>
    <w:rsid w:val="00D335F1"/>
    <w:rsid w:val="00D33938"/>
    <w:rsid w:val="00D34960"/>
    <w:rsid w:val="00D3568E"/>
    <w:rsid w:val="00D361E1"/>
    <w:rsid w:val="00D3624A"/>
    <w:rsid w:val="00D3775A"/>
    <w:rsid w:val="00D3790F"/>
    <w:rsid w:val="00D37AD6"/>
    <w:rsid w:val="00D4039A"/>
    <w:rsid w:val="00D405AB"/>
    <w:rsid w:val="00D4176E"/>
    <w:rsid w:val="00D4200B"/>
    <w:rsid w:val="00D42574"/>
    <w:rsid w:val="00D42AF8"/>
    <w:rsid w:val="00D42B27"/>
    <w:rsid w:val="00D43432"/>
    <w:rsid w:val="00D437F8"/>
    <w:rsid w:val="00D43CD7"/>
    <w:rsid w:val="00D43DC0"/>
    <w:rsid w:val="00D443BE"/>
    <w:rsid w:val="00D46165"/>
    <w:rsid w:val="00D465E8"/>
    <w:rsid w:val="00D4701A"/>
    <w:rsid w:val="00D477FB"/>
    <w:rsid w:val="00D506A7"/>
    <w:rsid w:val="00D50EF1"/>
    <w:rsid w:val="00D519CA"/>
    <w:rsid w:val="00D53621"/>
    <w:rsid w:val="00D54580"/>
    <w:rsid w:val="00D54793"/>
    <w:rsid w:val="00D54A23"/>
    <w:rsid w:val="00D54A3F"/>
    <w:rsid w:val="00D5543B"/>
    <w:rsid w:val="00D5571B"/>
    <w:rsid w:val="00D561AF"/>
    <w:rsid w:val="00D576E4"/>
    <w:rsid w:val="00D60C61"/>
    <w:rsid w:val="00D61492"/>
    <w:rsid w:val="00D62D44"/>
    <w:rsid w:val="00D62D46"/>
    <w:rsid w:val="00D63150"/>
    <w:rsid w:val="00D6485D"/>
    <w:rsid w:val="00D6595F"/>
    <w:rsid w:val="00D66343"/>
    <w:rsid w:val="00D66DFA"/>
    <w:rsid w:val="00D67010"/>
    <w:rsid w:val="00D67584"/>
    <w:rsid w:val="00D71C72"/>
    <w:rsid w:val="00D71C7F"/>
    <w:rsid w:val="00D72669"/>
    <w:rsid w:val="00D72A93"/>
    <w:rsid w:val="00D73F0F"/>
    <w:rsid w:val="00D741CE"/>
    <w:rsid w:val="00D74CBE"/>
    <w:rsid w:val="00D76844"/>
    <w:rsid w:val="00D76D76"/>
    <w:rsid w:val="00D77334"/>
    <w:rsid w:val="00D77C01"/>
    <w:rsid w:val="00D80482"/>
    <w:rsid w:val="00D80D22"/>
    <w:rsid w:val="00D813C0"/>
    <w:rsid w:val="00D8216A"/>
    <w:rsid w:val="00D824C1"/>
    <w:rsid w:val="00D8377A"/>
    <w:rsid w:val="00D83928"/>
    <w:rsid w:val="00D83D49"/>
    <w:rsid w:val="00D85824"/>
    <w:rsid w:val="00D85FE7"/>
    <w:rsid w:val="00D86A98"/>
    <w:rsid w:val="00D87001"/>
    <w:rsid w:val="00D87124"/>
    <w:rsid w:val="00D8757F"/>
    <w:rsid w:val="00D87602"/>
    <w:rsid w:val="00D87A7B"/>
    <w:rsid w:val="00D90870"/>
    <w:rsid w:val="00D9163C"/>
    <w:rsid w:val="00D9357E"/>
    <w:rsid w:val="00D936F9"/>
    <w:rsid w:val="00D93D69"/>
    <w:rsid w:val="00D94A73"/>
    <w:rsid w:val="00D95445"/>
    <w:rsid w:val="00D96A81"/>
    <w:rsid w:val="00D97003"/>
    <w:rsid w:val="00D9708F"/>
    <w:rsid w:val="00D97462"/>
    <w:rsid w:val="00DA0156"/>
    <w:rsid w:val="00DA0636"/>
    <w:rsid w:val="00DA09B2"/>
    <w:rsid w:val="00DA120B"/>
    <w:rsid w:val="00DA1CA1"/>
    <w:rsid w:val="00DA2FAA"/>
    <w:rsid w:val="00DA37C7"/>
    <w:rsid w:val="00DA5EBB"/>
    <w:rsid w:val="00DA6D49"/>
    <w:rsid w:val="00DA72BA"/>
    <w:rsid w:val="00DA74D3"/>
    <w:rsid w:val="00DA74FA"/>
    <w:rsid w:val="00DA7B13"/>
    <w:rsid w:val="00DB03F7"/>
    <w:rsid w:val="00DB0ED0"/>
    <w:rsid w:val="00DB1160"/>
    <w:rsid w:val="00DB1210"/>
    <w:rsid w:val="00DB1EC4"/>
    <w:rsid w:val="00DB2554"/>
    <w:rsid w:val="00DB2CDC"/>
    <w:rsid w:val="00DB2EC8"/>
    <w:rsid w:val="00DB31AD"/>
    <w:rsid w:val="00DB519E"/>
    <w:rsid w:val="00DB55FE"/>
    <w:rsid w:val="00DB5C4D"/>
    <w:rsid w:val="00DB6EB6"/>
    <w:rsid w:val="00DB7C35"/>
    <w:rsid w:val="00DC0360"/>
    <w:rsid w:val="00DC0E32"/>
    <w:rsid w:val="00DC1E9C"/>
    <w:rsid w:val="00DC1EA1"/>
    <w:rsid w:val="00DC1F28"/>
    <w:rsid w:val="00DC221A"/>
    <w:rsid w:val="00DC24C5"/>
    <w:rsid w:val="00DC33B3"/>
    <w:rsid w:val="00DC3B75"/>
    <w:rsid w:val="00DC6BD9"/>
    <w:rsid w:val="00DC73E6"/>
    <w:rsid w:val="00DC763D"/>
    <w:rsid w:val="00DC7A1C"/>
    <w:rsid w:val="00DC7ADA"/>
    <w:rsid w:val="00DC7EFF"/>
    <w:rsid w:val="00DD0274"/>
    <w:rsid w:val="00DD02A6"/>
    <w:rsid w:val="00DD09EE"/>
    <w:rsid w:val="00DD0A53"/>
    <w:rsid w:val="00DD2F45"/>
    <w:rsid w:val="00DD3525"/>
    <w:rsid w:val="00DD35B1"/>
    <w:rsid w:val="00DD5862"/>
    <w:rsid w:val="00DD587F"/>
    <w:rsid w:val="00DD6CB0"/>
    <w:rsid w:val="00DD70D8"/>
    <w:rsid w:val="00DD7507"/>
    <w:rsid w:val="00DD756F"/>
    <w:rsid w:val="00DD7B7C"/>
    <w:rsid w:val="00DD7BCA"/>
    <w:rsid w:val="00DD7D62"/>
    <w:rsid w:val="00DE172A"/>
    <w:rsid w:val="00DE174A"/>
    <w:rsid w:val="00DE17F4"/>
    <w:rsid w:val="00DE1DD0"/>
    <w:rsid w:val="00DE27DC"/>
    <w:rsid w:val="00DE42C6"/>
    <w:rsid w:val="00DE4450"/>
    <w:rsid w:val="00DE4C8A"/>
    <w:rsid w:val="00DE5032"/>
    <w:rsid w:val="00DE5B79"/>
    <w:rsid w:val="00DE6914"/>
    <w:rsid w:val="00DE75D2"/>
    <w:rsid w:val="00DE7A4A"/>
    <w:rsid w:val="00DE7BE3"/>
    <w:rsid w:val="00DF094B"/>
    <w:rsid w:val="00DF1F95"/>
    <w:rsid w:val="00DF239F"/>
    <w:rsid w:val="00DF23E9"/>
    <w:rsid w:val="00DF2E13"/>
    <w:rsid w:val="00DF2FF1"/>
    <w:rsid w:val="00DF4597"/>
    <w:rsid w:val="00DF47B6"/>
    <w:rsid w:val="00DF49A2"/>
    <w:rsid w:val="00DF4A58"/>
    <w:rsid w:val="00DF69D4"/>
    <w:rsid w:val="00DF70A0"/>
    <w:rsid w:val="00DF7B46"/>
    <w:rsid w:val="00DF7E5C"/>
    <w:rsid w:val="00DF7FAE"/>
    <w:rsid w:val="00E00274"/>
    <w:rsid w:val="00E00F51"/>
    <w:rsid w:val="00E0276C"/>
    <w:rsid w:val="00E031F6"/>
    <w:rsid w:val="00E032A4"/>
    <w:rsid w:val="00E0376D"/>
    <w:rsid w:val="00E03918"/>
    <w:rsid w:val="00E0548C"/>
    <w:rsid w:val="00E05E7B"/>
    <w:rsid w:val="00E0760D"/>
    <w:rsid w:val="00E10181"/>
    <w:rsid w:val="00E11431"/>
    <w:rsid w:val="00E1176D"/>
    <w:rsid w:val="00E12803"/>
    <w:rsid w:val="00E12FB9"/>
    <w:rsid w:val="00E13183"/>
    <w:rsid w:val="00E1359E"/>
    <w:rsid w:val="00E135B6"/>
    <w:rsid w:val="00E13A02"/>
    <w:rsid w:val="00E14C0E"/>
    <w:rsid w:val="00E15165"/>
    <w:rsid w:val="00E16063"/>
    <w:rsid w:val="00E165F6"/>
    <w:rsid w:val="00E16F73"/>
    <w:rsid w:val="00E173E1"/>
    <w:rsid w:val="00E1761B"/>
    <w:rsid w:val="00E17944"/>
    <w:rsid w:val="00E17E5F"/>
    <w:rsid w:val="00E2019B"/>
    <w:rsid w:val="00E203D7"/>
    <w:rsid w:val="00E2061F"/>
    <w:rsid w:val="00E20B6E"/>
    <w:rsid w:val="00E220C6"/>
    <w:rsid w:val="00E22A4A"/>
    <w:rsid w:val="00E23AC7"/>
    <w:rsid w:val="00E23C21"/>
    <w:rsid w:val="00E240FE"/>
    <w:rsid w:val="00E24F36"/>
    <w:rsid w:val="00E26997"/>
    <w:rsid w:val="00E2770E"/>
    <w:rsid w:val="00E27797"/>
    <w:rsid w:val="00E30045"/>
    <w:rsid w:val="00E3011A"/>
    <w:rsid w:val="00E3018C"/>
    <w:rsid w:val="00E306A5"/>
    <w:rsid w:val="00E314A8"/>
    <w:rsid w:val="00E31622"/>
    <w:rsid w:val="00E31C6A"/>
    <w:rsid w:val="00E3233B"/>
    <w:rsid w:val="00E32421"/>
    <w:rsid w:val="00E3242B"/>
    <w:rsid w:val="00E32971"/>
    <w:rsid w:val="00E330B0"/>
    <w:rsid w:val="00E33CC0"/>
    <w:rsid w:val="00E34AFC"/>
    <w:rsid w:val="00E34E20"/>
    <w:rsid w:val="00E34F0B"/>
    <w:rsid w:val="00E34F64"/>
    <w:rsid w:val="00E34F93"/>
    <w:rsid w:val="00E355AF"/>
    <w:rsid w:val="00E35DC2"/>
    <w:rsid w:val="00E36166"/>
    <w:rsid w:val="00E3632C"/>
    <w:rsid w:val="00E3649C"/>
    <w:rsid w:val="00E368B1"/>
    <w:rsid w:val="00E36CAB"/>
    <w:rsid w:val="00E370E9"/>
    <w:rsid w:val="00E37198"/>
    <w:rsid w:val="00E374AA"/>
    <w:rsid w:val="00E378BB"/>
    <w:rsid w:val="00E37E7F"/>
    <w:rsid w:val="00E4023D"/>
    <w:rsid w:val="00E40500"/>
    <w:rsid w:val="00E41017"/>
    <w:rsid w:val="00E41556"/>
    <w:rsid w:val="00E41C5D"/>
    <w:rsid w:val="00E4276C"/>
    <w:rsid w:val="00E4282F"/>
    <w:rsid w:val="00E428F5"/>
    <w:rsid w:val="00E42EF0"/>
    <w:rsid w:val="00E43367"/>
    <w:rsid w:val="00E4392E"/>
    <w:rsid w:val="00E43B13"/>
    <w:rsid w:val="00E43EC0"/>
    <w:rsid w:val="00E43F54"/>
    <w:rsid w:val="00E44729"/>
    <w:rsid w:val="00E45D3F"/>
    <w:rsid w:val="00E46332"/>
    <w:rsid w:val="00E479F5"/>
    <w:rsid w:val="00E50534"/>
    <w:rsid w:val="00E50BAB"/>
    <w:rsid w:val="00E511B0"/>
    <w:rsid w:val="00E522D9"/>
    <w:rsid w:val="00E52354"/>
    <w:rsid w:val="00E52E03"/>
    <w:rsid w:val="00E53892"/>
    <w:rsid w:val="00E54945"/>
    <w:rsid w:val="00E55F49"/>
    <w:rsid w:val="00E5690B"/>
    <w:rsid w:val="00E57384"/>
    <w:rsid w:val="00E576E8"/>
    <w:rsid w:val="00E60294"/>
    <w:rsid w:val="00E60333"/>
    <w:rsid w:val="00E616D4"/>
    <w:rsid w:val="00E6172A"/>
    <w:rsid w:val="00E61A22"/>
    <w:rsid w:val="00E61B18"/>
    <w:rsid w:val="00E63A7B"/>
    <w:rsid w:val="00E63E8D"/>
    <w:rsid w:val="00E63E95"/>
    <w:rsid w:val="00E64676"/>
    <w:rsid w:val="00E6553D"/>
    <w:rsid w:val="00E657B8"/>
    <w:rsid w:val="00E65E33"/>
    <w:rsid w:val="00E66489"/>
    <w:rsid w:val="00E66935"/>
    <w:rsid w:val="00E67A65"/>
    <w:rsid w:val="00E67ACC"/>
    <w:rsid w:val="00E707D2"/>
    <w:rsid w:val="00E70C5B"/>
    <w:rsid w:val="00E71325"/>
    <w:rsid w:val="00E71ECA"/>
    <w:rsid w:val="00E729CC"/>
    <w:rsid w:val="00E72C21"/>
    <w:rsid w:val="00E72E64"/>
    <w:rsid w:val="00E7440F"/>
    <w:rsid w:val="00E74D1B"/>
    <w:rsid w:val="00E75F9E"/>
    <w:rsid w:val="00E76AC1"/>
    <w:rsid w:val="00E77C84"/>
    <w:rsid w:val="00E807FB"/>
    <w:rsid w:val="00E80D56"/>
    <w:rsid w:val="00E8131E"/>
    <w:rsid w:val="00E8139A"/>
    <w:rsid w:val="00E820A6"/>
    <w:rsid w:val="00E8285B"/>
    <w:rsid w:val="00E832B0"/>
    <w:rsid w:val="00E833BD"/>
    <w:rsid w:val="00E83567"/>
    <w:rsid w:val="00E845B4"/>
    <w:rsid w:val="00E8541D"/>
    <w:rsid w:val="00E85578"/>
    <w:rsid w:val="00E857E7"/>
    <w:rsid w:val="00E86569"/>
    <w:rsid w:val="00E86ADA"/>
    <w:rsid w:val="00E876C3"/>
    <w:rsid w:val="00E87DD2"/>
    <w:rsid w:val="00E9038F"/>
    <w:rsid w:val="00E90567"/>
    <w:rsid w:val="00E90579"/>
    <w:rsid w:val="00E91170"/>
    <w:rsid w:val="00E918B4"/>
    <w:rsid w:val="00E919AB"/>
    <w:rsid w:val="00E91A6B"/>
    <w:rsid w:val="00E91F94"/>
    <w:rsid w:val="00E939A7"/>
    <w:rsid w:val="00E94730"/>
    <w:rsid w:val="00E94C0B"/>
    <w:rsid w:val="00E94F77"/>
    <w:rsid w:val="00E956A3"/>
    <w:rsid w:val="00E9576E"/>
    <w:rsid w:val="00E95AA4"/>
    <w:rsid w:val="00E95BDB"/>
    <w:rsid w:val="00E96057"/>
    <w:rsid w:val="00E966BA"/>
    <w:rsid w:val="00E96708"/>
    <w:rsid w:val="00E96BE2"/>
    <w:rsid w:val="00E979F1"/>
    <w:rsid w:val="00EA0AA7"/>
    <w:rsid w:val="00EA0D06"/>
    <w:rsid w:val="00EA1B06"/>
    <w:rsid w:val="00EA4142"/>
    <w:rsid w:val="00EA43AF"/>
    <w:rsid w:val="00EA4678"/>
    <w:rsid w:val="00EA484B"/>
    <w:rsid w:val="00EA57C9"/>
    <w:rsid w:val="00EA5DD3"/>
    <w:rsid w:val="00EA5F36"/>
    <w:rsid w:val="00EA6998"/>
    <w:rsid w:val="00EA757E"/>
    <w:rsid w:val="00EA7796"/>
    <w:rsid w:val="00EA7B30"/>
    <w:rsid w:val="00EB11AD"/>
    <w:rsid w:val="00EB22DA"/>
    <w:rsid w:val="00EB4AE8"/>
    <w:rsid w:val="00EB4AF6"/>
    <w:rsid w:val="00EB4BD0"/>
    <w:rsid w:val="00EB5E72"/>
    <w:rsid w:val="00EB6048"/>
    <w:rsid w:val="00EB6252"/>
    <w:rsid w:val="00EB6F74"/>
    <w:rsid w:val="00EB7670"/>
    <w:rsid w:val="00EC009D"/>
    <w:rsid w:val="00EC039E"/>
    <w:rsid w:val="00EC03C2"/>
    <w:rsid w:val="00EC19EA"/>
    <w:rsid w:val="00EC1A66"/>
    <w:rsid w:val="00EC1AEE"/>
    <w:rsid w:val="00EC2EA5"/>
    <w:rsid w:val="00EC33F2"/>
    <w:rsid w:val="00EC42D4"/>
    <w:rsid w:val="00EC47A5"/>
    <w:rsid w:val="00EC4C51"/>
    <w:rsid w:val="00EC4C78"/>
    <w:rsid w:val="00EC6048"/>
    <w:rsid w:val="00EC6C5E"/>
    <w:rsid w:val="00EC6F39"/>
    <w:rsid w:val="00EC79FC"/>
    <w:rsid w:val="00ED0814"/>
    <w:rsid w:val="00ED0E48"/>
    <w:rsid w:val="00ED0F8B"/>
    <w:rsid w:val="00ED102A"/>
    <w:rsid w:val="00ED1B07"/>
    <w:rsid w:val="00ED1F94"/>
    <w:rsid w:val="00ED2249"/>
    <w:rsid w:val="00ED261A"/>
    <w:rsid w:val="00ED28DE"/>
    <w:rsid w:val="00ED2ED5"/>
    <w:rsid w:val="00ED3E40"/>
    <w:rsid w:val="00ED4580"/>
    <w:rsid w:val="00ED49AD"/>
    <w:rsid w:val="00ED4B39"/>
    <w:rsid w:val="00ED592F"/>
    <w:rsid w:val="00ED5CBD"/>
    <w:rsid w:val="00ED6660"/>
    <w:rsid w:val="00ED6A9F"/>
    <w:rsid w:val="00ED73F9"/>
    <w:rsid w:val="00ED7713"/>
    <w:rsid w:val="00ED7961"/>
    <w:rsid w:val="00ED7ECB"/>
    <w:rsid w:val="00EE01FA"/>
    <w:rsid w:val="00EE05F6"/>
    <w:rsid w:val="00EE07B8"/>
    <w:rsid w:val="00EE0E09"/>
    <w:rsid w:val="00EE1FA4"/>
    <w:rsid w:val="00EE3BED"/>
    <w:rsid w:val="00EE4154"/>
    <w:rsid w:val="00EE4B17"/>
    <w:rsid w:val="00EE4B68"/>
    <w:rsid w:val="00EE54B2"/>
    <w:rsid w:val="00EE565E"/>
    <w:rsid w:val="00EE68B7"/>
    <w:rsid w:val="00EE7375"/>
    <w:rsid w:val="00EF028C"/>
    <w:rsid w:val="00EF0B5B"/>
    <w:rsid w:val="00EF2F4E"/>
    <w:rsid w:val="00EF335A"/>
    <w:rsid w:val="00EF3942"/>
    <w:rsid w:val="00EF514A"/>
    <w:rsid w:val="00EF565E"/>
    <w:rsid w:val="00EF730B"/>
    <w:rsid w:val="00EF74EB"/>
    <w:rsid w:val="00EF74F0"/>
    <w:rsid w:val="00EF75C0"/>
    <w:rsid w:val="00EF7E05"/>
    <w:rsid w:val="00F011A7"/>
    <w:rsid w:val="00F0154C"/>
    <w:rsid w:val="00F0162D"/>
    <w:rsid w:val="00F01866"/>
    <w:rsid w:val="00F019D4"/>
    <w:rsid w:val="00F02463"/>
    <w:rsid w:val="00F030AF"/>
    <w:rsid w:val="00F03CCB"/>
    <w:rsid w:val="00F03D64"/>
    <w:rsid w:val="00F04712"/>
    <w:rsid w:val="00F050C8"/>
    <w:rsid w:val="00F05B5C"/>
    <w:rsid w:val="00F05CF0"/>
    <w:rsid w:val="00F05ECC"/>
    <w:rsid w:val="00F05ED8"/>
    <w:rsid w:val="00F07325"/>
    <w:rsid w:val="00F11243"/>
    <w:rsid w:val="00F11A5C"/>
    <w:rsid w:val="00F12B08"/>
    <w:rsid w:val="00F12B37"/>
    <w:rsid w:val="00F136CD"/>
    <w:rsid w:val="00F13B4A"/>
    <w:rsid w:val="00F13C5C"/>
    <w:rsid w:val="00F15240"/>
    <w:rsid w:val="00F159FE"/>
    <w:rsid w:val="00F1782B"/>
    <w:rsid w:val="00F17B38"/>
    <w:rsid w:val="00F17D08"/>
    <w:rsid w:val="00F2089F"/>
    <w:rsid w:val="00F212C7"/>
    <w:rsid w:val="00F21BEF"/>
    <w:rsid w:val="00F21F5E"/>
    <w:rsid w:val="00F22772"/>
    <w:rsid w:val="00F22DA1"/>
    <w:rsid w:val="00F230E2"/>
    <w:rsid w:val="00F23BEC"/>
    <w:rsid w:val="00F24C33"/>
    <w:rsid w:val="00F2545C"/>
    <w:rsid w:val="00F269B7"/>
    <w:rsid w:val="00F275F0"/>
    <w:rsid w:val="00F276E1"/>
    <w:rsid w:val="00F27A98"/>
    <w:rsid w:val="00F27C03"/>
    <w:rsid w:val="00F27CBC"/>
    <w:rsid w:val="00F27E11"/>
    <w:rsid w:val="00F3093C"/>
    <w:rsid w:val="00F31748"/>
    <w:rsid w:val="00F324DA"/>
    <w:rsid w:val="00F32787"/>
    <w:rsid w:val="00F32F6D"/>
    <w:rsid w:val="00F3346D"/>
    <w:rsid w:val="00F3451F"/>
    <w:rsid w:val="00F347C2"/>
    <w:rsid w:val="00F3480E"/>
    <w:rsid w:val="00F34A50"/>
    <w:rsid w:val="00F34DA9"/>
    <w:rsid w:val="00F351C2"/>
    <w:rsid w:val="00F365BA"/>
    <w:rsid w:val="00F370E2"/>
    <w:rsid w:val="00F374DA"/>
    <w:rsid w:val="00F376E8"/>
    <w:rsid w:val="00F37AF7"/>
    <w:rsid w:val="00F37BF1"/>
    <w:rsid w:val="00F37DA5"/>
    <w:rsid w:val="00F41136"/>
    <w:rsid w:val="00F4138D"/>
    <w:rsid w:val="00F417FF"/>
    <w:rsid w:val="00F41AC4"/>
    <w:rsid w:val="00F41E8B"/>
    <w:rsid w:val="00F421D8"/>
    <w:rsid w:val="00F422E0"/>
    <w:rsid w:val="00F4237C"/>
    <w:rsid w:val="00F423B7"/>
    <w:rsid w:val="00F4295C"/>
    <w:rsid w:val="00F429A3"/>
    <w:rsid w:val="00F42BDD"/>
    <w:rsid w:val="00F42CD3"/>
    <w:rsid w:val="00F43B82"/>
    <w:rsid w:val="00F44320"/>
    <w:rsid w:val="00F443AD"/>
    <w:rsid w:val="00F444F1"/>
    <w:rsid w:val="00F4493F"/>
    <w:rsid w:val="00F4598D"/>
    <w:rsid w:val="00F45AF5"/>
    <w:rsid w:val="00F469FF"/>
    <w:rsid w:val="00F47925"/>
    <w:rsid w:val="00F5023F"/>
    <w:rsid w:val="00F510C0"/>
    <w:rsid w:val="00F51615"/>
    <w:rsid w:val="00F51ABD"/>
    <w:rsid w:val="00F51CEC"/>
    <w:rsid w:val="00F52C9B"/>
    <w:rsid w:val="00F53CD4"/>
    <w:rsid w:val="00F53F52"/>
    <w:rsid w:val="00F54247"/>
    <w:rsid w:val="00F543C2"/>
    <w:rsid w:val="00F54B79"/>
    <w:rsid w:val="00F54ED4"/>
    <w:rsid w:val="00F55BB1"/>
    <w:rsid w:val="00F5607C"/>
    <w:rsid w:val="00F56979"/>
    <w:rsid w:val="00F56CA9"/>
    <w:rsid w:val="00F56D56"/>
    <w:rsid w:val="00F56F73"/>
    <w:rsid w:val="00F5715A"/>
    <w:rsid w:val="00F5717B"/>
    <w:rsid w:val="00F57422"/>
    <w:rsid w:val="00F57549"/>
    <w:rsid w:val="00F57C96"/>
    <w:rsid w:val="00F6000A"/>
    <w:rsid w:val="00F61D2F"/>
    <w:rsid w:val="00F62545"/>
    <w:rsid w:val="00F6265E"/>
    <w:rsid w:val="00F64861"/>
    <w:rsid w:val="00F64931"/>
    <w:rsid w:val="00F64E6D"/>
    <w:rsid w:val="00F65DE1"/>
    <w:rsid w:val="00F66057"/>
    <w:rsid w:val="00F66519"/>
    <w:rsid w:val="00F66547"/>
    <w:rsid w:val="00F667A3"/>
    <w:rsid w:val="00F669C6"/>
    <w:rsid w:val="00F66E66"/>
    <w:rsid w:val="00F67F50"/>
    <w:rsid w:val="00F700EB"/>
    <w:rsid w:val="00F7011E"/>
    <w:rsid w:val="00F70327"/>
    <w:rsid w:val="00F7050F"/>
    <w:rsid w:val="00F70C11"/>
    <w:rsid w:val="00F71038"/>
    <w:rsid w:val="00F72490"/>
    <w:rsid w:val="00F72940"/>
    <w:rsid w:val="00F72C84"/>
    <w:rsid w:val="00F73165"/>
    <w:rsid w:val="00F73936"/>
    <w:rsid w:val="00F73AF5"/>
    <w:rsid w:val="00F752F1"/>
    <w:rsid w:val="00F76ABC"/>
    <w:rsid w:val="00F7708B"/>
    <w:rsid w:val="00F77392"/>
    <w:rsid w:val="00F77DB2"/>
    <w:rsid w:val="00F77F09"/>
    <w:rsid w:val="00F80326"/>
    <w:rsid w:val="00F80E69"/>
    <w:rsid w:val="00F81757"/>
    <w:rsid w:val="00F8252B"/>
    <w:rsid w:val="00F8278E"/>
    <w:rsid w:val="00F82AA4"/>
    <w:rsid w:val="00F82C72"/>
    <w:rsid w:val="00F84EB5"/>
    <w:rsid w:val="00F8547D"/>
    <w:rsid w:val="00F856CF"/>
    <w:rsid w:val="00F85970"/>
    <w:rsid w:val="00F868F2"/>
    <w:rsid w:val="00F90661"/>
    <w:rsid w:val="00F93A0D"/>
    <w:rsid w:val="00F93A9D"/>
    <w:rsid w:val="00F93CCF"/>
    <w:rsid w:val="00F94D0F"/>
    <w:rsid w:val="00F95965"/>
    <w:rsid w:val="00F968FC"/>
    <w:rsid w:val="00F96BED"/>
    <w:rsid w:val="00F97848"/>
    <w:rsid w:val="00FA0165"/>
    <w:rsid w:val="00FA0BDE"/>
    <w:rsid w:val="00FA282A"/>
    <w:rsid w:val="00FA3346"/>
    <w:rsid w:val="00FA3A61"/>
    <w:rsid w:val="00FA4247"/>
    <w:rsid w:val="00FA5D65"/>
    <w:rsid w:val="00FA5DB9"/>
    <w:rsid w:val="00FA6D58"/>
    <w:rsid w:val="00FA6E15"/>
    <w:rsid w:val="00FA6ED5"/>
    <w:rsid w:val="00FA7E84"/>
    <w:rsid w:val="00FA7FCD"/>
    <w:rsid w:val="00FB07EA"/>
    <w:rsid w:val="00FB0F96"/>
    <w:rsid w:val="00FB12C8"/>
    <w:rsid w:val="00FB17AD"/>
    <w:rsid w:val="00FB17C2"/>
    <w:rsid w:val="00FB1B0B"/>
    <w:rsid w:val="00FB1BBF"/>
    <w:rsid w:val="00FB24F4"/>
    <w:rsid w:val="00FB2734"/>
    <w:rsid w:val="00FB28C7"/>
    <w:rsid w:val="00FB3479"/>
    <w:rsid w:val="00FB41DB"/>
    <w:rsid w:val="00FB6086"/>
    <w:rsid w:val="00FB770F"/>
    <w:rsid w:val="00FB7D7F"/>
    <w:rsid w:val="00FC019D"/>
    <w:rsid w:val="00FC1800"/>
    <w:rsid w:val="00FC1DAE"/>
    <w:rsid w:val="00FC1F98"/>
    <w:rsid w:val="00FC382A"/>
    <w:rsid w:val="00FC3EA4"/>
    <w:rsid w:val="00FC450D"/>
    <w:rsid w:val="00FC45C5"/>
    <w:rsid w:val="00FC46FF"/>
    <w:rsid w:val="00FC47A3"/>
    <w:rsid w:val="00FC4B71"/>
    <w:rsid w:val="00FC4E08"/>
    <w:rsid w:val="00FC6846"/>
    <w:rsid w:val="00FC699C"/>
    <w:rsid w:val="00FC7476"/>
    <w:rsid w:val="00FC7BE7"/>
    <w:rsid w:val="00FC7F0A"/>
    <w:rsid w:val="00FD12CC"/>
    <w:rsid w:val="00FD290D"/>
    <w:rsid w:val="00FD3B63"/>
    <w:rsid w:val="00FD4075"/>
    <w:rsid w:val="00FD4679"/>
    <w:rsid w:val="00FD690A"/>
    <w:rsid w:val="00FD6DD2"/>
    <w:rsid w:val="00FD6F99"/>
    <w:rsid w:val="00FD76E0"/>
    <w:rsid w:val="00FD7F83"/>
    <w:rsid w:val="00FE0089"/>
    <w:rsid w:val="00FE0925"/>
    <w:rsid w:val="00FE297E"/>
    <w:rsid w:val="00FE2A27"/>
    <w:rsid w:val="00FE33F6"/>
    <w:rsid w:val="00FE3C0F"/>
    <w:rsid w:val="00FE4035"/>
    <w:rsid w:val="00FE464F"/>
    <w:rsid w:val="00FE5920"/>
    <w:rsid w:val="00FE5A6B"/>
    <w:rsid w:val="00FE614D"/>
    <w:rsid w:val="00FE691C"/>
    <w:rsid w:val="00FE7414"/>
    <w:rsid w:val="00FE7A77"/>
    <w:rsid w:val="00FE7D8E"/>
    <w:rsid w:val="00FE7DBD"/>
    <w:rsid w:val="00FF0214"/>
    <w:rsid w:val="00FF08FC"/>
    <w:rsid w:val="00FF0DC6"/>
    <w:rsid w:val="00FF1898"/>
    <w:rsid w:val="00FF18F7"/>
    <w:rsid w:val="00FF1B4B"/>
    <w:rsid w:val="00FF4B4B"/>
    <w:rsid w:val="00FF6297"/>
    <w:rsid w:val="00FF69EC"/>
    <w:rsid w:val="00FF6B55"/>
    <w:rsid w:val="00FF7B5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1506">
      <o:colormenu v:ext="edit" fillcolor="#ffc000"/>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340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Char"/>
    <w:uiPriority w:val="99"/>
    <w:semiHidden/>
    <w:unhideWhenUsed/>
    <w:rsid w:val="004933C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4933C0"/>
    <w:rPr>
      <w:rFonts w:ascii="宋体" w:eastAsia="宋体" w:hAnsi="宋体" w:cs="宋体"/>
      <w:kern w:val="0"/>
      <w:sz w:val="24"/>
      <w:szCs w:val="24"/>
    </w:rPr>
  </w:style>
  <w:style w:type="paragraph" w:styleId="a3">
    <w:name w:val="Balloon Text"/>
    <w:basedOn w:val="a"/>
    <w:link w:val="Char"/>
    <w:uiPriority w:val="99"/>
    <w:semiHidden/>
    <w:unhideWhenUsed/>
    <w:rsid w:val="005D31C0"/>
    <w:rPr>
      <w:sz w:val="18"/>
      <w:szCs w:val="18"/>
    </w:rPr>
  </w:style>
  <w:style w:type="character" w:customStyle="1" w:styleId="Char">
    <w:name w:val="批注框文本 Char"/>
    <w:basedOn w:val="a0"/>
    <w:link w:val="a3"/>
    <w:uiPriority w:val="99"/>
    <w:semiHidden/>
    <w:rsid w:val="005D31C0"/>
    <w:rPr>
      <w:sz w:val="18"/>
      <w:szCs w:val="18"/>
    </w:rPr>
  </w:style>
  <w:style w:type="paragraph" w:styleId="a4">
    <w:name w:val="header"/>
    <w:basedOn w:val="a"/>
    <w:link w:val="Char0"/>
    <w:uiPriority w:val="99"/>
    <w:semiHidden/>
    <w:unhideWhenUsed/>
    <w:rsid w:val="001630A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semiHidden/>
    <w:rsid w:val="001630AB"/>
    <w:rPr>
      <w:sz w:val="18"/>
      <w:szCs w:val="18"/>
    </w:rPr>
  </w:style>
  <w:style w:type="paragraph" w:styleId="a5">
    <w:name w:val="footer"/>
    <w:basedOn w:val="a"/>
    <w:link w:val="Char1"/>
    <w:uiPriority w:val="99"/>
    <w:unhideWhenUsed/>
    <w:rsid w:val="001630AB"/>
    <w:pPr>
      <w:tabs>
        <w:tab w:val="center" w:pos="4153"/>
        <w:tab w:val="right" w:pos="8306"/>
      </w:tabs>
      <w:snapToGrid w:val="0"/>
      <w:jc w:val="left"/>
    </w:pPr>
    <w:rPr>
      <w:sz w:val="18"/>
      <w:szCs w:val="18"/>
    </w:rPr>
  </w:style>
  <w:style w:type="character" w:customStyle="1" w:styleId="Char1">
    <w:name w:val="页脚 Char"/>
    <w:basedOn w:val="a0"/>
    <w:link w:val="a5"/>
    <w:uiPriority w:val="99"/>
    <w:rsid w:val="001630AB"/>
    <w:rPr>
      <w:sz w:val="18"/>
      <w:szCs w:val="18"/>
    </w:rPr>
  </w:style>
  <w:style w:type="character" w:styleId="a6">
    <w:name w:val="Hyperlink"/>
    <w:basedOn w:val="a0"/>
    <w:unhideWhenUsed/>
    <w:rsid w:val="00EE05F6"/>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1485707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2.jpeg"/><Relationship Id="rId3" Type="http://schemas.openxmlformats.org/officeDocument/2006/relationships/settings" Target="settings.xml"/><Relationship Id="rId21" Type="http://schemas.openxmlformats.org/officeDocument/2006/relationships/image" Target="media/image9.jpeg"/><Relationship Id="rId34" Type="http://schemas.openxmlformats.org/officeDocument/2006/relationships/footer" Target="footer1.xml"/><Relationship Id="rId7" Type="http://schemas.openxmlformats.org/officeDocument/2006/relationships/image" Target="media/image1.jpe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5.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7.jpe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4.emf"/><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hyperlink" Target="mailto:xiangwenjy@gmail.com"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image" Target="media/image13.emf"/><Relationship Id="rId30" Type="http://schemas.openxmlformats.org/officeDocument/2006/relationships/image" Target="media/image16.jpeg"/><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94</TotalTime>
  <Pages>5</Pages>
  <Words>537</Words>
  <Characters>3067</Characters>
  <Application>Microsoft Office Word</Application>
  <DocSecurity>0</DocSecurity>
  <Lines>25</Lines>
  <Paragraphs>7</Paragraphs>
  <ScaleCrop>false</ScaleCrop>
  <Company/>
  <LinksUpToDate>false</LinksUpToDate>
  <CharactersWithSpaces>35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1中环杯六年级选拔赛答案</dc:title>
  <dc:subject>中环杯</dc:subject>
  <dc:creator>LiuXiang</dc:creator>
  <cp:keywords>六年级 数学 试卷 模拟</cp:keywords>
  <dc:description>翔文学习提供 QQ 2254237433</dc:description>
  <cp:lastModifiedBy>LiuXiang</cp:lastModifiedBy>
  <cp:revision>34</cp:revision>
  <cp:lastPrinted>2012-02-16T03:43:00Z</cp:lastPrinted>
  <dcterms:created xsi:type="dcterms:W3CDTF">2011-12-26T02:44:00Z</dcterms:created>
  <dcterms:modified xsi:type="dcterms:W3CDTF">2012-03-03T07:33:00Z</dcterms:modified>
  <cp:category>竞赛题</cp:category>
  <cp:contentStatus>完成</cp:contentStatus>
</cp:coreProperties>
</file>